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799C0E67" w14:textId="77777777" w:rsidR="00EA20A1"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569" w:history="1">
        <w:r w:rsidR="00EA20A1" w:rsidRPr="00165AB3">
          <w:rPr>
            <w:rStyle w:val="af5"/>
            <w:noProof/>
          </w:rPr>
          <w:t>1.</w:t>
        </w:r>
        <w:r w:rsidR="00EA20A1" w:rsidRPr="00165AB3">
          <w:rPr>
            <w:rStyle w:val="af5"/>
            <w:rFonts w:hint="eastAsia"/>
            <w:noProof/>
          </w:rPr>
          <w:t>概况</w:t>
        </w:r>
        <w:r w:rsidR="00EA20A1">
          <w:rPr>
            <w:noProof/>
            <w:webHidden/>
          </w:rPr>
          <w:tab/>
        </w:r>
        <w:r w:rsidR="00EA20A1">
          <w:rPr>
            <w:noProof/>
            <w:webHidden/>
          </w:rPr>
          <w:fldChar w:fldCharType="begin"/>
        </w:r>
        <w:r w:rsidR="00EA20A1">
          <w:rPr>
            <w:noProof/>
            <w:webHidden/>
          </w:rPr>
          <w:instrText xml:space="preserve"> PAGEREF _Toc143771569 \h </w:instrText>
        </w:r>
        <w:r w:rsidR="00EA20A1">
          <w:rPr>
            <w:noProof/>
            <w:webHidden/>
          </w:rPr>
        </w:r>
        <w:r w:rsidR="00EA20A1">
          <w:rPr>
            <w:noProof/>
            <w:webHidden/>
          </w:rPr>
          <w:fldChar w:fldCharType="separate"/>
        </w:r>
        <w:r w:rsidR="00EA20A1">
          <w:rPr>
            <w:noProof/>
            <w:webHidden/>
          </w:rPr>
          <w:t>4</w:t>
        </w:r>
        <w:r w:rsidR="00EA20A1">
          <w:rPr>
            <w:noProof/>
            <w:webHidden/>
          </w:rPr>
          <w:fldChar w:fldCharType="end"/>
        </w:r>
      </w:hyperlink>
    </w:p>
    <w:p w14:paraId="72E18E02"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70" w:history="1">
        <w:r w:rsidR="00EA20A1" w:rsidRPr="00165AB3">
          <w:rPr>
            <w:rStyle w:val="af5"/>
            <w:noProof/>
          </w:rPr>
          <w:t>1.1</w:t>
        </w:r>
        <w:r w:rsidR="00EA20A1" w:rsidRPr="00165AB3">
          <w:rPr>
            <w:rStyle w:val="af5"/>
            <w:rFonts w:hint="eastAsia"/>
            <w:noProof/>
          </w:rPr>
          <w:t>工程概况</w:t>
        </w:r>
        <w:r w:rsidR="00EA20A1">
          <w:rPr>
            <w:noProof/>
            <w:webHidden/>
          </w:rPr>
          <w:tab/>
        </w:r>
        <w:r w:rsidR="00EA20A1">
          <w:rPr>
            <w:noProof/>
            <w:webHidden/>
          </w:rPr>
          <w:fldChar w:fldCharType="begin"/>
        </w:r>
        <w:r w:rsidR="00EA20A1">
          <w:rPr>
            <w:noProof/>
            <w:webHidden/>
          </w:rPr>
          <w:instrText xml:space="preserve"> PAGEREF _Toc143771570 \h </w:instrText>
        </w:r>
        <w:r w:rsidR="00EA20A1">
          <w:rPr>
            <w:noProof/>
            <w:webHidden/>
          </w:rPr>
        </w:r>
        <w:r w:rsidR="00EA20A1">
          <w:rPr>
            <w:noProof/>
            <w:webHidden/>
          </w:rPr>
          <w:fldChar w:fldCharType="separate"/>
        </w:r>
        <w:r w:rsidR="00EA20A1">
          <w:rPr>
            <w:noProof/>
            <w:webHidden/>
          </w:rPr>
          <w:t>4</w:t>
        </w:r>
        <w:r w:rsidR="00EA20A1">
          <w:rPr>
            <w:noProof/>
            <w:webHidden/>
          </w:rPr>
          <w:fldChar w:fldCharType="end"/>
        </w:r>
      </w:hyperlink>
    </w:p>
    <w:p w14:paraId="5211E806"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71" w:history="1">
        <w:r w:rsidR="00EA20A1" w:rsidRPr="00165AB3">
          <w:rPr>
            <w:rStyle w:val="af5"/>
            <w:noProof/>
          </w:rPr>
          <w:t>1.2</w:t>
        </w:r>
        <w:r w:rsidR="00EA20A1" w:rsidRPr="00165AB3">
          <w:rPr>
            <w:rStyle w:val="af5"/>
            <w:rFonts w:hint="eastAsia"/>
            <w:noProof/>
          </w:rPr>
          <w:t>以往检测（维修）情况</w:t>
        </w:r>
        <w:r w:rsidR="00EA20A1">
          <w:rPr>
            <w:noProof/>
            <w:webHidden/>
          </w:rPr>
          <w:tab/>
        </w:r>
        <w:r w:rsidR="00EA20A1">
          <w:rPr>
            <w:noProof/>
            <w:webHidden/>
          </w:rPr>
          <w:fldChar w:fldCharType="begin"/>
        </w:r>
        <w:r w:rsidR="00EA20A1">
          <w:rPr>
            <w:noProof/>
            <w:webHidden/>
          </w:rPr>
          <w:instrText xml:space="preserve"> PAGEREF _Toc143771571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13FF0D6B"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572" w:history="1">
        <w:r w:rsidR="00EA20A1" w:rsidRPr="00165AB3">
          <w:rPr>
            <w:rStyle w:val="af5"/>
            <w:noProof/>
          </w:rPr>
          <w:t>2</w:t>
        </w:r>
        <w:r w:rsidR="00EA20A1" w:rsidRPr="00165AB3">
          <w:rPr>
            <w:rStyle w:val="af5"/>
            <w:rFonts w:hint="eastAsia"/>
            <w:noProof/>
          </w:rPr>
          <w:t>检测目的</w:t>
        </w:r>
        <w:r w:rsidR="00EA20A1">
          <w:rPr>
            <w:noProof/>
            <w:webHidden/>
          </w:rPr>
          <w:tab/>
        </w:r>
        <w:r w:rsidR="00EA20A1">
          <w:rPr>
            <w:noProof/>
            <w:webHidden/>
          </w:rPr>
          <w:fldChar w:fldCharType="begin"/>
        </w:r>
        <w:r w:rsidR="00EA20A1">
          <w:rPr>
            <w:noProof/>
            <w:webHidden/>
          </w:rPr>
          <w:instrText xml:space="preserve"> PAGEREF _Toc143771572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3AB2702D"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573" w:history="1">
        <w:r w:rsidR="00EA20A1" w:rsidRPr="00165AB3">
          <w:rPr>
            <w:rStyle w:val="af5"/>
            <w:noProof/>
          </w:rPr>
          <w:t>3</w:t>
        </w:r>
        <w:r w:rsidR="00EA20A1" w:rsidRPr="00165AB3">
          <w:rPr>
            <w:rStyle w:val="af5"/>
            <w:rFonts w:hint="eastAsia"/>
            <w:noProof/>
          </w:rPr>
          <w:t>检测评定依据及检测仪器设备</w:t>
        </w:r>
        <w:r w:rsidR="00EA20A1">
          <w:rPr>
            <w:noProof/>
            <w:webHidden/>
          </w:rPr>
          <w:tab/>
        </w:r>
        <w:r w:rsidR="00EA20A1">
          <w:rPr>
            <w:noProof/>
            <w:webHidden/>
          </w:rPr>
          <w:fldChar w:fldCharType="begin"/>
        </w:r>
        <w:r w:rsidR="00EA20A1">
          <w:rPr>
            <w:noProof/>
            <w:webHidden/>
          </w:rPr>
          <w:instrText xml:space="preserve"> PAGEREF _Toc143771573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6A8651ED"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74" w:history="1">
        <w:r w:rsidR="00EA20A1" w:rsidRPr="00165AB3">
          <w:rPr>
            <w:rStyle w:val="af5"/>
            <w:noProof/>
          </w:rPr>
          <w:t>3.1</w:t>
        </w:r>
        <w:r w:rsidR="00EA20A1" w:rsidRPr="00165AB3">
          <w:rPr>
            <w:rStyle w:val="af5"/>
            <w:rFonts w:hint="eastAsia"/>
            <w:noProof/>
          </w:rPr>
          <w:t>检测评定依据</w:t>
        </w:r>
        <w:r w:rsidR="00EA20A1">
          <w:rPr>
            <w:noProof/>
            <w:webHidden/>
          </w:rPr>
          <w:tab/>
        </w:r>
        <w:r w:rsidR="00EA20A1">
          <w:rPr>
            <w:noProof/>
            <w:webHidden/>
          </w:rPr>
          <w:fldChar w:fldCharType="begin"/>
        </w:r>
        <w:r w:rsidR="00EA20A1">
          <w:rPr>
            <w:noProof/>
            <w:webHidden/>
          </w:rPr>
          <w:instrText xml:space="preserve"> PAGEREF _Toc143771574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3E01DA4C"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75" w:history="1">
        <w:r w:rsidR="00EA20A1" w:rsidRPr="00165AB3">
          <w:rPr>
            <w:rStyle w:val="af5"/>
            <w:noProof/>
          </w:rPr>
          <w:t>3.2</w:t>
        </w:r>
        <w:r w:rsidR="00EA20A1" w:rsidRPr="00165AB3">
          <w:rPr>
            <w:rStyle w:val="af5"/>
            <w:rFonts w:hint="eastAsia"/>
            <w:noProof/>
          </w:rPr>
          <w:t>主要仪器设备</w:t>
        </w:r>
        <w:r w:rsidR="00EA20A1">
          <w:rPr>
            <w:noProof/>
            <w:webHidden/>
          </w:rPr>
          <w:tab/>
        </w:r>
        <w:r w:rsidR="00EA20A1">
          <w:rPr>
            <w:noProof/>
            <w:webHidden/>
          </w:rPr>
          <w:fldChar w:fldCharType="begin"/>
        </w:r>
        <w:r w:rsidR="00EA20A1">
          <w:rPr>
            <w:noProof/>
            <w:webHidden/>
          </w:rPr>
          <w:instrText xml:space="preserve"> PAGEREF _Toc143771575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68207058"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576" w:history="1">
        <w:r w:rsidR="00EA20A1" w:rsidRPr="00165AB3">
          <w:rPr>
            <w:rStyle w:val="af5"/>
            <w:noProof/>
          </w:rPr>
          <w:t>4</w:t>
        </w:r>
        <w:r w:rsidR="00EA20A1" w:rsidRPr="00165AB3">
          <w:rPr>
            <w:rStyle w:val="af5"/>
            <w:rFonts w:hAnsi="宋体" w:hint="eastAsia"/>
            <w:noProof/>
          </w:rPr>
          <w:t>外观检查频率及检查内容</w:t>
        </w:r>
        <w:r w:rsidR="00EA20A1">
          <w:rPr>
            <w:noProof/>
            <w:webHidden/>
          </w:rPr>
          <w:tab/>
        </w:r>
        <w:r w:rsidR="00EA20A1">
          <w:rPr>
            <w:noProof/>
            <w:webHidden/>
          </w:rPr>
          <w:fldChar w:fldCharType="begin"/>
        </w:r>
        <w:r w:rsidR="00EA20A1">
          <w:rPr>
            <w:noProof/>
            <w:webHidden/>
          </w:rPr>
          <w:instrText xml:space="preserve"> PAGEREF _Toc143771576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3F82DEE6"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77" w:history="1">
        <w:r w:rsidR="00EA20A1" w:rsidRPr="00165AB3">
          <w:rPr>
            <w:rStyle w:val="af5"/>
            <w:noProof/>
          </w:rPr>
          <w:t>4.1</w:t>
        </w:r>
        <w:r w:rsidR="00EA20A1" w:rsidRPr="00165AB3">
          <w:rPr>
            <w:rStyle w:val="af5"/>
            <w:rFonts w:hint="eastAsia"/>
            <w:noProof/>
          </w:rPr>
          <w:t>外观检查频率</w:t>
        </w:r>
        <w:r w:rsidR="00EA20A1">
          <w:rPr>
            <w:noProof/>
            <w:webHidden/>
          </w:rPr>
          <w:tab/>
        </w:r>
        <w:r w:rsidR="00EA20A1">
          <w:rPr>
            <w:noProof/>
            <w:webHidden/>
          </w:rPr>
          <w:fldChar w:fldCharType="begin"/>
        </w:r>
        <w:r w:rsidR="00EA20A1">
          <w:rPr>
            <w:noProof/>
            <w:webHidden/>
          </w:rPr>
          <w:instrText xml:space="preserve"> PAGEREF _Toc143771577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1AADEBDB"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78" w:history="1">
        <w:r w:rsidR="00EA20A1" w:rsidRPr="00165AB3">
          <w:rPr>
            <w:rStyle w:val="af5"/>
            <w:noProof/>
          </w:rPr>
          <w:t>4.2</w:t>
        </w:r>
        <w:r w:rsidR="00EA20A1" w:rsidRPr="00165AB3">
          <w:rPr>
            <w:rStyle w:val="af5"/>
            <w:rFonts w:hint="eastAsia"/>
            <w:noProof/>
          </w:rPr>
          <w:t>上部结构主要构件外观检查内容</w:t>
        </w:r>
        <w:r w:rsidR="00EA20A1">
          <w:rPr>
            <w:noProof/>
            <w:webHidden/>
          </w:rPr>
          <w:tab/>
        </w:r>
        <w:r w:rsidR="00EA20A1">
          <w:rPr>
            <w:noProof/>
            <w:webHidden/>
          </w:rPr>
          <w:fldChar w:fldCharType="begin"/>
        </w:r>
        <w:r w:rsidR="00EA20A1">
          <w:rPr>
            <w:noProof/>
            <w:webHidden/>
          </w:rPr>
          <w:instrText xml:space="preserve"> PAGEREF _Toc143771578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1D3E0348"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79" w:history="1">
        <w:r w:rsidR="00EA20A1" w:rsidRPr="00165AB3">
          <w:rPr>
            <w:rStyle w:val="af5"/>
            <w:noProof/>
          </w:rPr>
          <w:t>4.3</w:t>
        </w:r>
        <w:r w:rsidR="00EA20A1" w:rsidRPr="00165AB3">
          <w:rPr>
            <w:rStyle w:val="af5"/>
            <w:rFonts w:hint="eastAsia"/>
            <w:noProof/>
          </w:rPr>
          <w:t>下部结构主要构件外观检查内容</w:t>
        </w:r>
        <w:r w:rsidR="00EA20A1">
          <w:rPr>
            <w:noProof/>
            <w:webHidden/>
          </w:rPr>
          <w:tab/>
        </w:r>
        <w:r w:rsidR="00EA20A1">
          <w:rPr>
            <w:noProof/>
            <w:webHidden/>
          </w:rPr>
          <w:fldChar w:fldCharType="begin"/>
        </w:r>
        <w:r w:rsidR="00EA20A1">
          <w:rPr>
            <w:noProof/>
            <w:webHidden/>
          </w:rPr>
          <w:instrText xml:space="preserve"> PAGEREF _Toc143771579 \h </w:instrText>
        </w:r>
        <w:r w:rsidR="00EA20A1">
          <w:rPr>
            <w:noProof/>
            <w:webHidden/>
          </w:rPr>
        </w:r>
        <w:r w:rsidR="00EA20A1">
          <w:rPr>
            <w:noProof/>
            <w:webHidden/>
          </w:rPr>
          <w:fldChar w:fldCharType="separate"/>
        </w:r>
        <w:r w:rsidR="00EA20A1">
          <w:rPr>
            <w:noProof/>
            <w:webHidden/>
          </w:rPr>
          <w:t>7</w:t>
        </w:r>
        <w:r w:rsidR="00EA20A1">
          <w:rPr>
            <w:noProof/>
            <w:webHidden/>
          </w:rPr>
          <w:fldChar w:fldCharType="end"/>
        </w:r>
      </w:hyperlink>
    </w:p>
    <w:p w14:paraId="6F10A903"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80" w:history="1">
        <w:r w:rsidR="00EA20A1" w:rsidRPr="00165AB3">
          <w:rPr>
            <w:rStyle w:val="af5"/>
            <w:noProof/>
          </w:rPr>
          <w:t>4.4</w:t>
        </w:r>
        <w:r w:rsidR="00EA20A1" w:rsidRPr="00165AB3">
          <w:rPr>
            <w:rStyle w:val="af5"/>
            <w:rFonts w:hint="eastAsia"/>
            <w:noProof/>
          </w:rPr>
          <w:t>桥面系外观检查内容</w:t>
        </w:r>
        <w:r w:rsidR="00EA20A1">
          <w:rPr>
            <w:noProof/>
            <w:webHidden/>
          </w:rPr>
          <w:tab/>
        </w:r>
        <w:r w:rsidR="00EA20A1">
          <w:rPr>
            <w:noProof/>
            <w:webHidden/>
          </w:rPr>
          <w:fldChar w:fldCharType="begin"/>
        </w:r>
        <w:r w:rsidR="00EA20A1">
          <w:rPr>
            <w:noProof/>
            <w:webHidden/>
          </w:rPr>
          <w:instrText xml:space="preserve"> PAGEREF _Toc143771580 \h </w:instrText>
        </w:r>
        <w:r w:rsidR="00EA20A1">
          <w:rPr>
            <w:noProof/>
            <w:webHidden/>
          </w:rPr>
        </w:r>
        <w:r w:rsidR="00EA20A1">
          <w:rPr>
            <w:noProof/>
            <w:webHidden/>
          </w:rPr>
          <w:fldChar w:fldCharType="separate"/>
        </w:r>
        <w:r w:rsidR="00EA20A1">
          <w:rPr>
            <w:noProof/>
            <w:webHidden/>
          </w:rPr>
          <w:t>8</w:t>
        </w:r>
        <w:r w:rsidR="00EA20A1">
          <w:rPr>
            <w:noProof/>
            <w:webHidden/>
          </w:rPr>
          <w:fldChar w:fldCharType="end"/>
        </w:r>
      </w:hyperlink>
    </w:p>
    <w:p w14:paraId="6D30B958"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581" w:history="1">
        <w:r w:rsidR="00EA20A1" w:rsidRPr="00165AB3">
          <w:rPr>
            <w:rStyle w:val="af5"/>
            <w:noProof/>
          </w:rPr>
          <w:t>5</w:t>
        </w:r>
        <w:r w:rsidR="00EA20A1" w:rsidRPr="00165AB3">
          <w:rPr>
            <w:rStyle w:val="af5"/>
            <w:rFonts w:hAnsi="宋体" w:hint="eastAsia"/>
            <w:noProof/>
          </w:rPr>
          <w:t>构件编号规则及评定单元划分</w:t>
        </w:r>
        <w:r w:rsidR="00EA20A1">
          <w:rPr>
            <w:noProof/>
            <w:webHidden/>
          </w:rPr>
          <w:tab/>
        </w:r>
        <w:r w:rsidR="00EA20A1">
          <w:rPr>
            <w:noProof/>
            <w:webHidden/>
          </w:rPr>
          <w:fldChar w:fldCharType="begin"/>
        </w:r>
        <w:r w:rsidR="00EA20A1">
          <w:rPr>
            <w:noProof/>
            <w:webHidden/>
          </w:rPr>
          <w:instrText xml:space="preserve"> PAGEREF _Toc143771581 \h </w:instrText>
        </w:r>
        <w:r w:rsidR="00EA20A1">
          <w:rPr>
            <w:noProof/>
            <w:webHidden/>
          </w:rPr>
        </w:r>
        <w:r w:rsidR="00EA20A1">
          <w:rPr>
            <w:noProof/>
            <w:webHidden/>
          </w:rPr>
          <w:fldChar w:fldCharType="separate"/>
        </w:r>
        <w:r w:rsidR="00EA20A1">
          <w:rPr>
            <w:noProof/>
            <w:webHidden/>
          </w:rPr>
          <w:t>8</w:t>
        </w:r>
        <w:r w:rsidR="00EA20A1">
          <w:rPr>
            <w:noProof/>
            <w:webHidden/>
          </w:rPr>
          <w:fldChar w:fldCharType="end"/>
        </w:r>
      </w:hyperlink>
    </w:p>
    <w:p w14:paraId="01435C55"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82" w:history="1">
        <w:r w:rsidR="00EA20A1" w:rsidRPr="00165AB3">
          <w:rPr>
            <w:rStyle w:val="af5"/>
            <w:noProof/>
          </w:rPr>
          <w:t>5.1</w:t>
        </w:r>
        <w:r w:rsidR="00EA20A1" w:rsidRPr="00165AB3">
          <w:rPr>
            <w:rStyle w:val="af5"/>
            <w:rFonts w:hint="eastAsia"/>
            <w:noProof/>
          </w:rPr>
          <w:t>构件编号规则</w:t>
        </w:r>
        <w:r w:rsidR="00EA20A1">
          <w:rPr>
            <w:noProof/>
            <w:webHidden/>
          </w:rPr>
          <w:tab/>
        </w:r>
        <w:r w:rsidR="00EA20A1">
          <w:rPr>
            <w:noProof/>
            <w:webHidden/>
          </w:rPr>
          <w:fldChar w:fldCharType="begin"/>
        </w:r>
        <w:r w:rsidR="00EA20A1">
          <w:rPr>
            <w:noProof/>
            <w:webHidden/>
          </w:rPr>
          <w:instrText xml:space="preserve"> PAGEREF _Toc143771582 \h </w:instrText>
        </w:r>
        <w:r w:rsidR="00EA20A1">
          <w:rPr>
            <w:noProof/>
            <w:webHidden/>
          </w:rPr>
        </w:r>
        <w:r w:rsidR="00EA20A1">
          <w:rPr>
            <w:noProof/>
            <w:webHidden/>
          </w:rPr>
          <w:fldChar w:fldCharType="separate"/>
        </w:r>
        <w:r w:rsidR="00EA20A1">
          <w:rPr>
            <w:noProof/>
            <w:webHidden/>
          </w:rPr>
          <w:t>8</w:t>
        </w:r>
        <w:r w:rsidR="00EA20A1">
          <w:rPr>
            <w:noProof/>
            <w:webHidden/>
          </w:rPr>
          <w:fldChar w:fldCharType="end"/>
        </w:r>
      </w:hyperlink>
    </w:p>
    <w:p w14:paraId="1039E9FF"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83" w:history="1">
        <w:r w:rsidR="00EA20A1" w:rsidRPr="00165AB3">
          <w:rPr>
            <w:rStyle w:val="af5"/>
            <w:noProof/>
          </w:rPr>
          <w:t>5.2</w:t>
        </w:r>
        <w:r w:rsidR="00EA20A1" w:rsidRPr="00165AB3">
          <w:rPr>
            <w:rStyle w:val="af5"/>
            <w:rFonts w:hint="eastAsia"/>
            <w:noProof/>
          </w:rPr>
          <w:t>缺陷表示方法</w:t>
        </w:r>
        <w:r w:rsidR="00EA20A1">
          <w:rPr>
            <w:noProof/>
            <w:webHidden/>
          </w:rPr>
          <w:tab/>
        </w:r>
        <w:r w:rsidR="00EA20A1">
          <w:rPr>
            <w:noProof/>
            <w:webHidden/>
          </w:rPr>
          <w:fldChar w:fldCharType="begin"/>
        </w:r>
        <w:r w:rsidR="00EA20A1">
          <w:rPr>
            <w:noProof/>
            <w:webHidden/>
          </w:rPr>
          <w:instrText xml:space="preserve"> PAGEREF _Toc143771583 \h </w:instrText>
        </w:r>
        <w:r w:rsidR="00EA20A1">
          <w:rPr>
            <w:noProof/>
            <w:webHidden/>
          </w:rPr>
        </w:r>
        <w:r w:rsidR="00EA20A1">
          <w:rPr>
            <w:noProof/>
            <w:webHidden/>
          </w:rPr>
          <w:fldChar w:fldCharType="separate"/>
        </w:r>
        <w:r w:rsidR="00EA20A1">
          <w:rPr>
            <w:noProof/>
            <w:webHidden/>
          </w:rPr>
          <w:t>9</w:t>
        </w:r>
        <w:r w:rsidR="00EA20A1">
          <w:rPr>
            <w:noProof/>
            <w:webHidden/>
          </w:rPr>
          <w:fldChar w:fldCharType="end"/>
        </w:r>
      </w:hyperlink>
    </w:p>
    <w:p w14:paraId="18D28932"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84" w:history="1">
        <w:r w:rsidR="00EA20A1" w:rsidRPr="00165AB3">
          <w:rPr>
            <w:rStyle w:val="af5"/>
            <w:noProof/>
          </w:rPr>
          <w:t>5.3</w:t>
        </w:r>
        <w:r w:rsidR="00EA20A1" w:rsidRPr="00165AB3">
          <w:rPr>
            <w:rStyle w:val="af5"/>
            <w:rFonts w:hint="eastAsia"/>
            <w:noProof/>
          </w:rPr>
          <w:t>评定单元划分</w:t>
        </w:r>
        <w:r w:rsidR="00EA20A1">
          <w:rPr>
            <w:noProof/>
            <w:webHidden/>
          </w:rPr>
          <w:tab/>
        </w:r>
        <w:r w:rsidR="00EA20A1">
          <w:rPr>
            <w:noProof/>
            <w:webHidden/>
          </w:rPr>
          <w:fldChar w:fldCharType="begin"/>
        </w:r>
        <w:r w:rsidR="00EA20A1">
          <w:rPr>
            <w:noProof/>
            <w:webHidden/>
          </w:rPr>
          <w:instrText xml:space="preserve"> PAGEREF _Toc143771584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5FE612EC"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85" w:history="1">
        <w:r w:rsidR="00EA20A1" w:rsidRPr="00165AB3">
          <w:rPr>
            <w:rStyle w:val="af5"/>
            <w:noProof/>
          </w:rPr>
          <w:t>5.4</w:t>
        </w:r>
        <w:r w:rsidR="00EA20A1" w:rsidRPr="00165AB3">
          <w:rPr>
            <w:rStyle w:val="af5"/>
            <w:rFonts w:hint="eastAsia"/>
            <w:noProof/>
          </w:rPr>
          <w:t>部件类别及构件数量统计</w:t>
        </w:r>
        <w:r w:rsidR="00EA20A1">
          <w:rPr>
            <w:noProof/>
            <w:webHidden/>
          </w:rPr>
          <w:tab/>
        </w:r>
        <w:r w:rsidR="00EA20A1">
          <w:rPr>
            <w:noProof/>
            <w:webHidden/>
          </w:rPr>
          <w:fldChar w:fldCharType="begin"/>
        </w:r>
        <w:r w:rsidR="00EA20A1">
          <w:rPr>
            <w:noProof/>
            <w:webHidden/>
          </w:rPr>
          <w:instrText xml:space="preserve"> PAGEREF _Toc143771585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1870E26F" w14:textId="77777777" w:rsidR="00EA20A1" w:rsidRDefault="00276CA0">
      <w:pPr>
        <w:pStyle w:val="13"/>
        <w:tabs>
          <w:tab w:val="left" w:pos="420"/>
          <w:tab w:val="right" w:leader="dot" w:pos="9627"/>
        </w:tabs>
        <w:rPr>
          <w:rFonts w:asciiTheme="minorHAnsi" w:eastAsiaTheme="minorEastAsia" w:hAnsiTheme="minorHAnsi" w:cstheme="minorBidi"/>
          <w:noProof/>
          <w:szCs w:val="22"/>
        </w:rPr>
      </w:pPr>
      <w:hyperlink w:anchor="_Toc143771586" w:history="1">
        <w:r w:rsidR="00EA20A1" w:rsidRPr="00165AB3">
          <w:rPr>
            <w:rStyle w:val="af5"/>
            <w:noProof/>
          </w:rPr>
          <w:t>6.</w:t>
        </w:r>
        <w:r w:rsidR="00EA20A1">
          <w:rPr>
            <w:rFonts w:asciiTheme="minorHAnsi" w:eastAsiaTheme="minorEastAsia" w:hAnsiTheme="minorHAnsi" w:cstheme="minorBidi"/>
            <w:noProof/>
            <w:szCs w:val="22"/>
          </w:rPr>
          <w:tab/>
        </w:r>
        <w:r w:rsidR="00EA20A1" w:rsidRPr="00165AB3">
          <w:rPr>
            <w:rStyle w:val="af5"/>
            <w:rFonts w:hint="eastAsia"/>
            <w:noProof/>
          </w:rPr>
          <w:t>外观检查结果</w:t>
        </w:r>
        <w:r w:rsidR="00EA20A1">
          <w:rPr>
            <w:noProof/>
            <w:webHidden/>
          </w:rPr>
          <w:tab/>
        </w:r>
        <w:r w:rsidR="00EA20A1">
          <w:rPr>
            <w:noProof/>
            <w:webHidden/>
          </w:rPr>
          <w:fldChar w:fldCharType="begin"/>
        </w:r>
        <w:r w:rsidR="00EA20A1">
          <w:rPr>
            <w:noProof/>
            <w:webHidden/>
          </w:rPr>
          <w:instrText xml:space="preserve"> PAGEREF _Toc143771586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3DAB6D67"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87" w:history="1">
        <w:r w:rsidR="00EA20A1" w:rsidRPr="00165AB3">
          <w:rPr>
            <w:rStyle w:val="af5"/>
            <w:noProof/>
          </w:rPr>
          <w:t>6.1</w:t>
        </w:r>
        <w:r w:rsidR="00EA20A1" w:rsidRPr="00165AB3">
          <w:rPr>
            <w:rStyle w:val="af5"/>
            <w:rFonts w:hint="eastAsia"/>
            <w:noProof/>
          </w:rPr>
          <w:t>上部结构检查结果</w:t>
        </w:r>
        <w:r w:rsidR="00EA20A1">
          <w:rPr>
            <w:noProof/>
            <w:webHidden/>
          </w:rPr>
          <w:tab/>
        </w:r>
        <w:r w:rsidR="00EA20A1">
          <w:rPr>
            <w:noProof/>
            <w:webHidden/>
          </w:rPr>
          <w:fldChar w:fldCharType="begin"/>
        </w:r>
        <w:r w:rsidR="00EA20A1">
          <w:rPr>
            <w:noProof/>
            <w:webHidden/>
          </w:rPr>
          <w:instrText xml:space="preserve"> PAGEREF _Toc143771587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7490E148"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88" w:history="1">
        <w:r w:rsidR="00EA20A1" w:rsidRPr="00165AB3">
          <w:rPr>
            <w:rStyle w:val="af5"/>
            <w:noProof/>
          </w:rPr>
          <w:t>6.2</w:t>
        </w:r>
        <w:r w:rsidR="00EA20A1" w:rsidRPr="00165AB3">
          <w:rPr>
            <w:rStyle w:val="af5"/>
            <w:rFonts w:hint="eastAsia"/>
            <w:noProof/>
          </w:rPr>
          <w:t>下部结构检查结果</w:t>
        </w:r>
        <w:r w:rsidR="00EA20A1">
          <w:rPr>
            <w:noProof/>
            <w:webHidden/>
          </w:rPr>
          <w:tab/>
        </w:r>
        <w:r w:rsidR="00EA20A1">
          <w:rPr>
            <w:noProof/>
            <w:webHidden/>
          </w:rPr>
          <w:fldChar w:fldCharType="begin"/>
        </w:r>
        <w:r w:rsidR="00EA20A1">
          <w:rPr>
            <w:noProof/>
            <w:webHidden/>
          </w:rPr>
          <w:instrText xml:space="preserve"> PAGEREF _Toc143771588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751F7154"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89" w:history="1">
        <w:r w:rsidR="00EA20A1" w:rsidRPr="00165AB3">
          <w:rPr>
            <w:rStyle w:val="af5"/>
            <w:noProof/>
          </w:rPr>
          <w:t>6.3</w:t>
        </w:r>
        <w:r w:rsidR="00EA20A1" w:rsidRPr="00165AB3">
          <w:rPr>
            <w:rStyle w:val="af5"/>
            <w:rFonts w:hint="eastAsia"/>
            <w:noProof/>
          </w:rPr>
          <w:t>桥面系检查结果</w:t>
        </w:r>
        <w:r w:rsidR="00EA20A1">
          <w:rPr>
            <w:noProof/>
            <w:webHidden/>
          </w:rPr>
          <w:tab/>
        </w:r>
        <w:r w:rsidR="00EA20A1">
          <w:rPr>
            <w:noProof/>
            <w:webHidden/>
          </w:rPr>
          <w:fldChar w:fldCharType="begin"/>
        </w:r>
        <w:r w:rsidR="00EA20A1">
          <w:rPr>
            <w:noProof/>
            <w:webHidden/>
          </w:rPr>
          <w:instrText xml:space="preserve"> PAGEREF _Toc143771589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524B8C31"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590" w:history="1">
        <w:r w:rsidR="00EA20A1" w:rsidRPr="00165AB3">
          <w:rPr>
            <w:rStyle w:val="af5"/>
            <w:noProof/>
          </w:rPr>
          <w:t>7.</w:t>
        </w:r>
        <w:r w:rsidR="00EA20A1" w:rsidRPr="00165AB3">
          <w:rPr>
            <w:rStyle w:val="af5"/>
            <w:rFonts w:hint="eastAsia"/>
            <w:noProof/>
          </w:rPr>
          <w:t>桥梁技术状况评定</w:t>
        </w:r>
        <w:r w:rsidR="00EA20A1">
          <w:rPr>
            <w:noProof/>
            <w:webHidden/>
          </w:rPr>
          <w:tab/>
        </w:r>
        <w:r w:rsidR="00EA20A1">
          <w:rPr>
            <w:noProof/>
            <w:webHidden/>
          </w:rPr>
          <w:fldChar w:fldCharType="begin"/>
        </w:r>
        <w:r w:rsidR="00EA20A1">
          <w:rPr>
            <w:noProof/>
            <w:webHidden/>
          </w:rPr>
          <w:instrText xml:space="preserve"> PAGEREF _Toc143771590 \h </w:instrText>
        </w:r>
        <w:r w:rsidR="00EA20A1">
          <w:rPr>
            <w:noProof/>
            <w:webHidden/>
          </w:rPr>
        </w:r>
        <w:r w:rsidR="00EA20A1">
          <w:rPr>
            <w:noProof/>
            <w:webHidden/>
          </w:rPr>
          <w:fldChar w:fldCharType="separate"/>
        </w:r>
        <w:r w:rsidR="00EA20A1">
          <w:rPr>
            <w:noProof/>
            <w:webHidden/>
          </w:rPr>
          <w:t>11</w:t>
        </w:r>
        <w:r w:rsidR="00EA20A1">
          <w:rPr>
            <w:noProof/>
            <w:webHidden/>
          </w:rPr>
          <w:fldChar w:fldCharType="end"/>
        </w:r>
      </w:hyperlink>
    </w:p>
    <w:p w14:paraId="374E0433"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91" w:history="1">
        <w:r w:rsidR="00EA20A1" w:rsidRPr="00165AB3">
          <w:rPr>
            <w:rStyle w:val="af5"/>
            <w:noProof/>
          </w:rPr>
          <w:t>7.1</w:t>
        </w:r>
        <w:r w:rsidR="00EA20A1" w:rsidRPr="00165AB3">
          <w:rPr>
            <w:rStyle w:val="af5"/>
            <w:rFonts w:hint="eastAsia"/>
            <w:noProof/>
          </w:rPr>
          <w:t>上部结构技术状况评定</w:t>
        </w:r>
        <w:r w:rsidR="00EA20A1">
          <w:rPr>
            <w:noProof/>
            <w:webHidden/>
          </w:rPr>
          <w:tab/>
        </w:r>
        <w:r w:rsidR="00EA20A1">
          <w:rPr>
            <w:noProof/>
            <w:webHidden/>
          </w:rPr>
          <w:fldChar w:fldCharType="begin"/>
        </w:r>
        <w:r w:rsidR="00EA20A1">
          <w:rPr>
            <w:noProof/>
            <w:webHidden/>
          </w:rPr>
          <w:instrText xml:space="preserve"> PAGEREF _Toc143771591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4703EE8B"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92" w:history="1">
        <w:r w:rsidR="00EA20A1" w:rsidRPr="00165AB3">
          <w:rPr>
            <w:rStyle w:val="af5"/>
            <w:noProof/>
          </w:rPr>
          <w:t>7.2</w:t>
        </w:r>
        <w:r w:rsidR="00EA20A1" w:rsidRPr="00165AB3">
          <w:rPr>
            <w:rStyle w:val="af5"/>
            <w:rFonts w:hint="eastAsia"/>
            <w:noProof/>
          </w:rPr>
          <w:t>下部结构技术状况评定</w:t>
        </w:r>
        <w:r w:rsidR="00EA20A1">
          <w:rPr>
            <w:noProof/>
            <w:webHidden/>
          </w:rPr>
          <w:tab/>
        </w:r>
        <w:r w:rsidR="00EA20A1">
          <w:rPr>
            <w:noProof/>
            <w:webHidden/>
          </w:rPr>
          <w:fldChar w:fldCharType="begin"/>
        </w:r>
        <w:r w:rsidR="00EA20A1">
          <w:rPr>
            <w:noProof/>
            <w:webHidden/>
          </w:rPr>
          <w:instrText xml:space="preserve"> PAGEREF _Toc143771592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7CE3386A"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93" w:history="1">
        <w:r w:rsidR="00EA20A1" w:rsidRPr="00165AB3">
          <w:rPr>
            <w:rStyle w:val="af5"/>
            <w:noProof/>
          </w:rPr>
          <w:t>7.3</w:t>
        </w:r>
        <w:r w:rsidR="00EA20A1" w:rsidRPr="00165AB3">
          <w:rPr>
            <w:rStyle w:val="af5"/>
            <w:rFonts w:hint="eastAsia"/>
            <w:noProof/>
          </w:rPr>
          <w:t>桥面系技术状况评定</w:t>
        </w:r>
        <w:r w:rsidR="00EA20A1">
          <w:rPr>
            <w:noProof/>
            <w:webHidden/>
          </w:rPr>
          <w:tab/>
        </w:r>
        <w:r w:rsidR="00EA20A1">
          <w:rPr>
            <w:noProof/>
            <w:webHidden/>
          </w:rPr>
          <w:fldChar w:fldCharType="begin"/>
        </w:r>
        <w:r w:rsidR="00EA20A1">
          <w:rPr>
            <w:noProof/>
            <w:webHidden/>
          </w:rPr>
          <w:instrText xml:space="preserve"> PAGEREF _Toc143771593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33F82641"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94" w:history="1">
        <w:r w:rsidR="00EA20A1" w:rsidRPr="00165AB3">
          <w:rPr>
            <w:rStyle w:val="af5"/>
            <w:noProof/>
          </w:rPr>
          <w:t>7.4</w:t>
        </w:r>
        <w:r w:rsidR="00EA20A1" w:rsidRPr="00165AB3">
          <w:rPr>
            <w:rStyle w:val="af5"/>
            <w:rFonts w:hint="eastAsia"/>
            <w:noProof/>
          </w:rPr>
          <w:t>桥梁总体技术状况评定</w:t>
        </w:r>
        <w:r w:rsidR="00EA20A1">
          <w:rPr>
            <w:noProof/>
            <w:webHidden/>
          </w:rPr>
          <w:tab/>
        </w:r>
        <w:r w:rsidR="00EA20A1">
          <w:rPr>
            <w:noProof/>
            <w:webHidden/>
          </w:rPr>
          <w:fldChar w:fldCharType="begin"/>
        </w:r>
        <w:r w:rsidR="00EA20A1">
          <w:rPr>
            <w:noProof/>
            <w:webHidden/>
          </w:rPr>
          <w:instrText xml:space="preserve"> PAGEREF _Toc143771594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51E06D18" w14:textId="77777777" w:rsidR="00EA20A1" w:rsidRDefault="00276CA0">
      <w:pPr>
        <w:pStyle w:val="13"/>
        <w:tabs>
          <w:tab w:val="left" w:pos="420"/>
          <w:tab w:val="right" w:leader="dot" w:pos="9627"/>
        </w:tabs>
        <w:rPr>
          <w:rFonts w:asciiTheme="minorHAnsi" w:eastAsiaTheme="minorEastAsia" w:hAnsiTheme="minorHAnsi" w:cstheme="minorBidi"/>
          <w:noProof/>
          <w:szCs w:val="22"/>
        </w:rPr>
      </w:pPr>
      <w:hyperlink w:anchor="_Toc143771595" w:history="1">
        <w:r w:rsidR="00EA20A1" w:rsidRPr="00165AB3">
          <w:rPr>
            <w:rStyle w:val="af5"/>
            <w:noProof/>
          </w:rPr>
          <w:t>8.</w:t>
        </w:r>
        <w:r w:rsidR="00EA20A1">
          <w:rPr>
            <w:rFonts w:asciiTheme="minorHAnsi" w:eastAsiaTheme="minorEastAsia" w:hAnsiTheme="minorHAnsi" w:cstheme="minorBidi"/>
            <w:noProof/>
            <w:szCs w:val="22"/>
          </w:rPr>
          <w:tab/>
        </w:r>
        <w:r w:rsidR="00EA20A1" w:rsidRPr="00165AB3">
          <w:rPr>
            <w:rStyle w:val="af5"/>
            <w:rFonts w:hint="eastAsia"/>
            <w:noProof/>
          </w:rPr>
          <w:t>病害数量统计</w:t>
        </w:r>
        <w:r w:rsidR="00EA20A1">
          <w:rPr>
            <w:noProof/>
            <w:webHidden/>
          </w:rPr>
          <w:tab/>
        </w:r>
        <w:r w:rsidR="00EA20A1">
          <w:rPr>
            <w:noProof/>
            <w:webHidden/>
          </w:rPr>
          <w:fldChar w:fldCharType="begin"/>
        </w:r>
        <w:r w:rsidR="00EA20A1">
          <w:rPr>
            <w:noProof/>
            <w:webHidden/>
          </w:rPr>
          <w:instrText xml:space="preserve"> PAGEREF _Toc143771595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9C6179F"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596" w:history="1">
        <w:r w:rsidR="00EA20A1" w:rsidRPr="00165AB3">
          <w:rPr>
            <w:rStyle w:val="af5"/>
            <w:noProof/>
          </w:rPr>
          <w:t>9.</w:t>
        </w:r>
        <w:r w:rsidR="00EA20A1" w:rsidRPr="00165AB3">
          <w:rPr>
            <w:rStyle w:val="af5"/>
            <w:rFonts w:hAnsi="宋体" w:hint="eastAsia"/>
            <w:noProof/>
          </w:rPr>
          <w:t>主要病害原因分析</w:t>
        </w:r>
        <w:r w:rsidR="00EA20A1">
          <w:rPr>
            <w:noProof/>
            <w:webHidden/>
          </w:rPr>
          <w:tab/>
        </w:r>
        <w:r w:rsidR="00EA20A1">
          <w:rPr>
            <w:noProof/>
            <w:webHidden/>
          </w:rPr>
          <w:fldChar w:fldCharType="begin"/>
        </w:r>
        <w:r w:rsidR="00EA20A1">
          <w:rPr>
            <w:noProof/>
            <w:webHidden/>
          </w:rPr>
          <w:instrText xml:space="preserve"> PAGEREF _Toc143771596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F8509CD"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597" w:history="1">
        <w:r w:rsidR="00EA20A1" w:rsidRPr="00165AB3">
          <w:rPr>
            <w:rStyle w:val="af5"/>
            <w:noProof/>
          </w:rPr>
          <w:t>10.</w:t>
        </w:r>
        <w:r w:rsidR="00EA20A1" w:rsidRPr="00165AB3">
          <w:rPr>
            <w:rStyle w:val="af5"/>
            <w:rFonts w:hint="eastAsia"/>
            <w:noProof/>
          </w:rPr>
          <w:t>重点关注的部件或构件</w:t>
        </w:r>
        <w:r w:rsidR="00EA20A1">
          <w:rPr>
            <w:noProof/>
            <w:webHidden/>
          </w:rPr>
          <w:tab/>
        </w:r>
        <w:r w:rsidR="00EA20A1">
          <w:rPr>
            <w:noProof/>
            <w:webHidden/>
          </w:rPr>
          <w:fldChar w:fldCharType="begin"/>
        </w:r>
        <w:r w:rsidR="00EA20A1">
          <w:rPr>
            <w:noProof/>
            <w:webHidden/>
          </w:rPr>
          <w:instrText xml:space="preserve"> PAGEREF _Toc143771597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1DD5CB8D"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598" w:history="1">
        <w:r w:rsidR="00EA20A1" w:rsidRPr="00165AB3">
          <w:rPr>
            <w:rStyle w:val="af5"/>
            <w:noProof/>
          </w:rPr>
          <w:t>11.</w:t>
        </w:r>
        <w:r w:rsidR="00EA20A1" w:rsidRPr="00165AB3">
          <w:rPr>
            <w:rStyle w:val="af5"/>
            <w:rFonts w:hint="eastAsia"/>
            <w:noProof/>
          </w:rPr>
          <w:t>检测结论、建议</w:t>
        </w:r>
        <w:r w:rsidR="00EA20A1">
          <w:rPr>
            <w:noProof/>
            <w:webHidden/>
          </w:rPr>
          <w:tab/>
        </w:r>
        <w:r w:rsidR="00EA20A1">
          <w:rPr>
            <w:noProof/>
            <w:webHidden/>
          </w:rPr>
          <w:fldChar w:fldCharType="begin"/>
        </w:r>
        <w:r w:rsidR="00EA20A1">
          <w:rPr>
            <w:noProof/>
            <w:webHidden/>
          </w:rPr>
          <w:instrText xml:space="preserve"> PAGEREF _Toc143771598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DEE9E0A"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599" w:history="1">
        <w:r w:rsidR="00EA20A1" w:rsidRPr="00165AB3">
          <w:rPr>
            <w:rStyle w:val="af5"/>
            <w:noProof/>
          </w:rPr>
          <w:t>11.1</w:t>
        </w:r>
        <w:r w:rsidR="00EA20A1" w:rsidRPr="00165AB3">
          <w:rPr>
            <w:rStyle w:val="af5"/>
            <w:rFonts w:hint="eastAsia"/>
            <w:noProof/>
          </w:rPr>
          <w:t>检测结论</w:t>
        </w:r>
        <w:r w:rsidR="00EA20A1">
          <w:rPr>
            <w:noProof/>
            <w:webHidden/>
          </w:rPr>
          <w:tab/>
        </w:r>
        <w:r w:rsidR="00EA20A1">
          <w:rPr>
            <w:noProof/>
            <w:webHidden/>
          </w:rPr>
          <w:fldChar w:fldCharType="begin"/>
        </w:r>
        <w:r w:rsidR="00EA20A1">
          <w:rPr>
            <w:noProof/>
            <w:webHidden/>
          </w:rPr>
          <w:instrText xml:space="preserve"> PAGEREF _Toc143771599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3631B9DA" w14:textId="77777777" w:rsidR="00EA20A1" w:rsidRDefault="00276CA0">
      <w:pPr>
        <w:pStyle w:val="24"/>
        <w:tabs>
          <w:tab w:val="right" w:leader="dot" w:pos="9627"/>
        </w:tabs>
        <w:rPr>
          <w:rFonts w:asciiTheme="minorHAnsi" w:eastAsiaTheme="minorEastAsia" w:hAnsiTheme="minorHAnsi" w:cstheme="minorBidi"/>
          <w:noProof/>
          <w:szCs w:val="22"/>
        </w:rPr>
      </w:pPr>
      <w:hyperlink w:anchor="_Toc143771600" w:history="1">
        <w:r w:rsidR="00EA20A1" w:rsidRPr="00165AB3">
          <w:rPr>
            <w:rStyle w:val="af5"/>
            <w:noProof/>
          </w:rPr>
          <w:t>11.2</w:t>
        </w:r>
        <w:r w:rsidR="00EA20A1" w:rsidRPr="00165AB3">
          <w:rPr>
            <w:rStyle w:val="af5"/>
            <w:rFonts w:hint="eastAsia"/>
            <w:noProof/>
          </w:rPr>
          <w:t>技术建议</w:t>
        </w:r>
        <w:r w:rsidR="00EA20A1">
          <w:rPr>
            <w:noProof/>
            <w:webHidden/>
          </w:rPr>
          <w:tab/>
        </w:r>
        <w:r w:rsidR="00EA20A1">
          <w:rPr>
            <w:noProof/>
            <w:webHidden/>
          </w:rPr>
          <w:fldChar w:fldCharType="begin"/>
        </w:r>
        <w:r w:rsidR="00EA20A1">
          <w:rPr>
            <w:noProof/>
            <w:webHidden/>
          </w:rPr>
          <w:instrText xml:space="preserve"> PAGEREF _Toc143771600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CB3C054"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601" w:history="1">
        <w:r w:rsidR="00EA20A1" w:rsidRPr="00165AB3">
          <w:rPr>
            <w:rStyle w:val="af5"/>
            <w:rFonts w:cs="Calibri" w:hint="eastAsia"/>
            <w:b/>
            <w:noProof/>
          </w:rPr>
          <w:t>附录</w:t>
        </w:r>
        <w:r w:rsidR="00EA20A1" w:rsidRPr="00165AB3">
          <w:rPr>
            <w:rStyle w:val="af5"/>
            <w:rFonts w:cs="Calibri"/>
            <w:b/>
            <w:noProof/>
          </w:rPr>
          <w:t xml:space="preserve"> A </w:t>
        </w:r>
        <w:r w:rsidR="00EA20A1" w:rsidRPr="00165AB3">
          <w:rPr>
            <w:rStyle w:val="af5"/>
            <w:rFonts w:cs="Calibri" w:hint="eastAsia"/>
            <w:b/>
            <w:noProof/>
          </w:rPr>
          <w:t>桥梁基本状况卡片</w:t>
        </w:r>
        <w:r w:rsidR="00EA20A1">
          <w:rPr>
            <w:noProof/>
            <w:webHidden/>
          </w:rPr>
          <w:tab/>
        </w:r>
        <w:r w:rsidR="00EA20A1">
          <w:rPr>
            <w:noProof/>
            <w:webHidden/>
          </w:rPr>
          <w:fldChar w:fldCharType="begin"/>
        </w:r>
        <w:r w:rsidR="00EA20A1">
          <w:rPr>
            <w:noProof/>
            <w:webHidden/>
          </w:rPr>
          <w:instrText xml:space="preserve"> PAGEREF _Toc143771601 \h </w:instrText>
        </w:r>
        <w:r w:rsidR="00EA20A1">
          <w:rPr>
            <w:noProof/>
            <w:webHidden/>
          </w:rPr>
        </w:r>
        <w:r w:rsidR="00EA20A1">
          <w:rPr>
            <w:noProof/>
            <w:webHidden/>
          </w:rPr>
          <w:fldChar w:fldCharType="separate"/>
        </w:r>
        <w:r w:rsidR="00EA20A1">
          <w:rPr>
            <w:noProof/>
            <w:webHidden/>
          </w:rPr>
          <w:t>14</w:t>
        </w:r>
        <w:r w:rsidR="00EA20A1">
          <w:rPr>
            <w:noProof/>
            <w:webHidden/>
          </w:rPr>
          <w:fldChar w:fldCharType="end"/>
        </w:r>
      </w:hyperlink>
    </w:p>
    <w:p w14:paraId="06E63215"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602" w:history="1">
        <w:r w:rsidR="00EA20A1" w:rsidRPr="00165AB3">
          <w:rPr>
            <w:rStyle w:val="af5"/>
            <w:rFonts w:cs="Calibri" w:hint="eastAsia"/>
            <w:b/>
            <w:noProof/>
          </w:rPr>
          <w:t>附录</w:t>
        </w:r>
        <w:r w:rsidR="00EA20A1" w:rsidRPr="00165AB3">
          <w:rPr>
            <w:rStyle w:val="af5"/>
            <w:rFonts w:cs="Calibri"/>
            <w:b/>
            <w:noProof/>
          </w:rPr>
          <w:t xml:space="preserve">B </w:t>
        </w:r>
        <w:r w:rsidR="00EA20A1" w:rsidRPr="00165AB3">
          <w:rPr>
            <w:rStyle w:val="af5"/>
            <w:rFonts w:cs="Calibri" w:hint="eastAsia"/>
            <w:b/>
            <w:noProof/>
          </w:rPr>
          <w:t>桥梁定期检查记录表（板拱桥、肋拱桥、箱形拱桥、双曲拱桥）</w:t>
        </w:r>
        <w:r w:rsidR="00EA20A1">
          <w:rPr>
            <w:noProof/>
            <w:webHidden/>
          </w:rPr>
          <w:tab/>
        </w:r>
        <w:r w:rsidR="00EA20A1">
          <w:rPr>
            <w:noProof/>
            <w:webHidden/>
          </w:rPr>
          <w:fldChar w:fldCharType="begin"/>
        </w:r>
        <w:r w:rsidR="00EA20A1">
          <w:rPr>
            <w:noProof/>
            <w:webHidden/>
          </w:rPr>
          <w:instrText xml:space="preserve"> PAGEREF _Toc143771602 \h </w:instrText>
        </w:r>
        <w:r w:rsidR="00EA20A1">
          <w:rPr>
            <w:noProof/>
            <w:webHidden/>
          </w:rPr>
        </w:r>
        <w:r w:rsidR="00EA20A1">
          <w:rPr>
            <w:noProof/>
            <w:webHidden/>
          </w:rPr>
          <w:fldChar w:fldCharType="separate"/>
        </w:r>
        <w:r w:rsidR="00EA20A1">
          <w:rPr>
            <w:noProof/>
            <w:webHidden/>
          </w:rPr>
          <w:t>17</w:t>
        </w:r>
        <w:r w:rsidR="00EA20A1">
          <w:rPr>
            <w:noProof/>
            <w:webHidden/>
          </w:rPr>
          <w:fldChar w:fldCharType="end"/>
        </w:r>
      </w:hyperlink>
    </w:p>
    <w:p w14:paraId="481C01C1" w14:textId="77777777" w:rsidR="00EA20A1" w:rsidRDefault="00276CA0">
      <w:pPr>
        <w:pStyle w:val="13"/>
        <w:tabs>
          <w:tab w:val="right" w:leader="dot" w:pos="9627"/>
        </w:tabs>
        <w:rPr>
          <w:rFonts w:asciiTheme="minorHAnsi" w:eastAsiaTheme="minorEastAsia" w:hAnsiTheme="minorHAnsi" w:cstheme="minorBidi"/>
          <w:noProof/>
          <w:szCs w:val="22"/>
        </w:rPr>
      </w:pPr>
      <w:hyperlink w:anchor="_Toc143771603" w:history="1">
        <w:r w:rsidR="00EA20A1" w:rsidRPr="00165AB3">
          <w:rPr>
            <w:rStyle w:val="af5"/>
            <w:rFonts w:hint="eastAsia"/>
            <w:b/>
            <w:noProof/>
          </w:rPr>
          <w:t>附录</w:t>
        </w:r>
        <w:r w:rsidR="00EA20A1" w:rsidRPr="00165AB3">
          <w:rPr>
            <w:rStyle w:val="af5"/>
            <w:b/>
            <w:noProof/>
          </w:rPr>
          <w:t xml:space="preserve">C </w:t>
        </w:r>
        <w:r w:rsidR="00EA20A1" w:rsidRPr="00165AB3">
          <w:rPr>
            <w:rStyle w:val="af5"/>
            <w:rFonts w:hint="eastAsia"/>
            <w:b/>
            <w:noProof/>
          </w:rPr>
          <w:t>现场工作照片</w:t>
        </w:r>
        <w:r w:rsidR="00EA20A1">
          <w:rPr>
            <w:noProof/>
            <w:webHidden/>
          </w:rPr>
          <w:tab/>
        </w:r>
        <w:r w:rsidR="00EA20A1">
          <w:rPr>
            <w:noProof/>
            <w:webHidden/>
          </w:rPr>
          <w:fldChar w:fldCharType="begin"/>
        </w:r>
        <w:r w:rsidR="00EA20A1">
          <w:rPr>
            <w:noProof/>
            <w:webHidden/>
          </w:rPr>
          <w:instrText xml:space="preserve"> PAGEREF _Toc143771603 \h </w:instrText>
        </w:r>
        <w:r w:rsidR="00EA20A1">
          <w:rPr>
            <w:noProof/>
            <w:webHidden/>
          </w:rPr>
        </w:r>
        <w:r w:rsidR="00EA20A1">
          <w:rPr>
            <w:noProof/>
            <w:webHidden/>
          </w:rPr>
          <w:fldChar w:fldCharType="separate"/>
        </w:r>
        <w:r w:rsidR="00EA20A1">
          <w:rPr>
            <w:noProof/>
            <w:webHidden/>
          </w:rPr>
          <w:t>18</w:t>
        </w:r>
        <w:r w:rsidR="00EA20A1">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56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377157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00BFFCC9" w14:textId="77777777" w:rsidR="00E94764" w:rsidRDefault="00E94764" w:rsidP="00E9476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05148B1" w14:textId="70261801" w:rsidR="00E94764" w:rsidRDefault="00E94764" w:rsidP="00E9476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14:paraId="2A322EDF" w14:textId="50DB46BD" w:rsidR="00E94764" w:rsidRDefault="00E94764" w:rsidP="00E94764">
      <w:pPr>
        <w:spacing w:line="400" w:lineRule="exact"/>
        <w:ind w:firstLineChars="200" w:firstLine="480"/>
        <w:rPr>
          <w:rFonts w:hint="eastAsia"/>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14:paraId="623CED49" w14:textId="77777777" w:rsidR="00E94764" w:rsidRDefault="00E94764" w:rsidP="00E94764">
      <w:pPr>
        <w:jc w:val="center"/>
      </w:pPr>
      <w:r>
        <w:rPr>
          <w:noProof/>
        </w:rPr>
        <w:drawing>
          <wp:inline distT="0" distB="0" distL="0" distR="0" wp14:anchorId="2ACBEEAB" wp14:editId="6C8FE2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56680646" w14:textId="77777777" w:rsidR="00E94764" w:rsidRPr="0055676C" w:rsidRDefault="00E94764" w:rsidP="00E9476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FC595D3" w14:textId="77777777" w:rsidR="00E94764" w:rsidRPr="00C42F15" w:rsidRDefault="00E94764" w:rsidP="00E94764">
      <w:pPr>
        <w:spacing w:afterLines="50" w:after="152" w:line="400" w:lineRule="exact"/>
        <w:ind w:firstLineChars="200" w:firstLine="480"/>
        <w:rPr>
          <w:color w:val="7030A0"/>
          <w:sz w:val="24"/>
        </w:rPr>
      </w:pPr>
    </w:p>
    <w:p w14:paraId="0A11BD29"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65928AF6" w14:textId="77777777" w:rsidR="00E94764" w:rsidRDefault="00E94764" w:rsidP="00E94764">
      <w:pPr>
        <w:jc w:val="center"/>
      </w:pPr>
      <w:bookmarkStart w:id="23" w:name="_Toc3389"/>
      <w:bookmarkStart w:id="24" w:name="_Toc11971"/>
      <w:bookmarkStart w:id="25" w:name="_Toc14881"/>
      <w:r>
        <w:t>a</w:t>
      </w:r>
      <w:r>
        <w:t>）正面照</w:t>
      </w:r>
      <w:bookmarkEnd w:id="23"/>
      <w:bookmarkEnd w:id="24"/>
      <w:bookmarkEnd w:id="25"/>
    </w:p>
    <w:p w14:paraId="41E9DAA1" w14:textId="77777777" w:rsidR="00E94764" w:rsidRDefault="00E94764" w:rsidP="00E94764">
      <w:pPr>
        <w:rPr>
          <w:sz w:val="24"/>
        </w:rPr>
      </w:pPr>
      <w:r>
        <w:rPr>
          <w:rFonts w:hint="eastAsia"/>
          <w:sz w:val="24"/>
        </w:rPr>
        <w:t>（以下空白）</w:t>
      </w:r>
    </w:p>
    <w:p w14:paraId="43753578"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0291146A" w14:textId="77777777" w:rsidR="00E94764" w:rsidRDefault="00E94764" w:rsidP="00E94764">
      <w:pPr>
        <w:jc w:val="center"/>
        <w:rPr>
          <w:rFonts w:hint="eastAsia"/>
        </w:rPr>
      </w:pPr>
      <w:bookmarkStart w:id="26" w:name="_Toc23249"/>
      <w:bookmarkStart w:id="27" w:name="_Toc12765"/>
      <w:bookmarkStart w:id="28" w:name="_Toc8904"/>
      <w:r>
        <w:lastRenderedPageBreak/>
        <w:t>b</w:t>
      </w:r>
      <w:r>
        <w:t>）立面照</w:t>
      </w:r>
      <w:bookmarkEnd w:id="26"/>
      <w:bookmarkEnd w:id="27"/>
      <w:bookmarkEnd w:id="28"/>
      <w:r>
        <w:rPr>
          <w:rFonts w:hint="eastAsia"/>
        </w:rPr>
        <w:t>（左侧）</w:t>
      </w:r>
    </w:p>
    <w:p w14:paraId="12C8D57E" w14:textId="77777777" w:rsidR="00E94764" w:rsidRDefault="00E94764" w:rsidP="00E94764">
      <w:pPr>
        <w:jc w:val="center"/>
        <w:rPr>
          <w:rFonts w:hint="eastAsia"/>
        </w:rPr>
      </w:pPr>
    </w:p>
    <w:p w14:paraId="3DB2F1FB"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14FA054D" w14:textId="77777777" w:rsidR="00E94764" w:rsidRDefault="00E94764" w:rsidP="00E94764">
      <w:pPr>
        <w:jc w:val="center"/>
        <w:rPr>
          <w:rFonts w:hint="eastAsia"/>
        </w:rPr>
      </w:pPr>
      <w:r>
        <w:rPr>
          <w:rFonts w:hint="eastAsia"/>
        </w:rPr>
        <w:t>c</w:t>
      </w:r>
      <w:r>
        <w:t>）立面照</w:t>
      </w:r>
      <w:r>
        <w:rPr>
          <w:rFonts w:hint="eastAsia"/>
        </w:rPr>
        <w:t>（右侧）</w:t>
      </w:r>
    </w:p>
    <w:p w14:paraId="56AA09A7" w14:textId="77777777" w:rsidR="00E94764" w:rsidRDefault="00E94764" w:rsidP="00E9476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54412BBA" w14:textId="77777777" w:rsidR="00E94764" w:rsidRDefault="00E94764" w:rsidP="00E94764">
      <w:pPr>
        <w:spacing w:line="320" w:lineRule="exact"/>
        <w:jc w:val="center"/>
        <w:rPr>
          <w:kern w:val="0"/>
          <w:szCs w:val="21"/>
        </w:rPr>
      </w:pPr>
    </w:p>
    <w:p w14:paraId="6337532A" w14:textId="77777777" w:rsidR="00E94764" w:rsidRPr="00043A24" w:rsidRDefault="00E94764" w:rsidP="00E9476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5C7E4EDE" w14:textId="77777777" w:rsidR="00E94764" w:rsidRDefault="00E94764" w:rsidP="00E9476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4A487F7" w14:textId="77777777" w:rsidR="00E94764" w:rsidRDefault="00E94764" w:rsidP="00E94764">
      <w:pPr>
        <w:spacing w:beforeLines="50" w:before="152" w:afterLines="50" w:after="152"/>
        <w:jc w:val="center"/>
        <w:rPr>
          <w:szCs w:val="21"/>
        </w:rPr>
      </w:pPr>
    </w:p>
    <w:p w14:paraId="67010F75" w14:textId="77777777" w:rsidR="00E94764" w:rsidRPr="00043A24" w:rsidRDefault="00E94764" w:rsidP="00E9476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2EBAD798" w14:textId="77777777" w:rsidR="00E94764" w:rsidRDefault="00E94764" w:rsidP="00E9476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ED9EC3" w14:textId="77777777" w:rsidR="00E94764" w:rsidRDefault="00E94764" w:rsidP="00E94764">
      <w:pPr>
        <w:jc w:val="center"/>
        <w:rPr>
          <w:szCs w:val="21"/>
        </w:rPr>
      </w:pPr>
    </w:p>
    <w:p w14:paraId="46F06FB0" w14:textId="77777777" w:rsidR="00E94764" w:rsidRPr="00043A24" w:rsidRDefault="00E94764" w:rsidP="00E9476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0F98C68" w14:textId="77777777" w:rsidR="00E94764" w:rsidRDefault="00E94764" w:rsidP="00E9476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508C209C" w14:textId="77777777" w:rsidR="00E94764" w:rsidRDefault="00E94764" w:rsidP="00E9476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377157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Start w:id="33" w:name="_GoBack"/>
      <w:bookmarkEnd w:id="32"/>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43771572"/>
      <w:r>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3771573"/>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377157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377157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43771576"/>
      <w:bookmarkEnd w:id="65"/>
      <w:r>
        <w:t>4</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377157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3771578"/>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14:paraId="1D50E831" w14:textId="7A8D3B85" w:rsidR="002C047D" w:rsidRPr="00011056" w:rsidRDefault="002C047D" w:rsidP="002C047D">
      <w:pPr>
        <w:spacing w:beforeLines="50" w:before="152"/>
        <w:jc w:val="center"/>
        <w:rPr>
          <w:b/>
          <w:u w:val="single"/>
        </w:rPr>
      </w:pPr>
      <w:bookmarkStart w:id="81" w:name="_Toc33081818"/>
      <w:bookmarkStart w:id="82" w:name="_Toc16970464"/>
      <w:bookmarkStart w:id="83" w:name="_Toc4430"/>
      <w:bookmarkStart w:id="84" w:name="_Toc12940_WPSOffice_Level2"/>
      <w:bookmarkStart w:id="85"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6" w:name="_Toc143771579"/>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14:paraId="04CC0122" w14:textId="498CA90E" w:rsidR="00824484" w:rsidRPr="0073312E" w:rsidRDefault="00200728">
      <w:pPr>
        <w:spacing w:beforeLines="50" w:before="152"/>
        <w:jc w:val="center"/>
        <w:rPr>
          <w:b/>
          <w:bCs/>
        </w:rPr>
      </w:pPr>
      <w:bookmarkStart w:id="87" w:name="_Toc5793"/>
      <w:bookmarkStart w:id="88"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9" w:name="_Toc20620_WPSOffice_Level2"/>
      <w:bookmarkStart w:id="90" w:name="_Toc363200281"/>
      <w:bookmarkStart w:id="91" w:name="_Toc11219"/>
      <w:bookmarkStart w:id="92" w:name="_Toc16970465"/>
      <w:bookmarkStart w:id="93" w:name="_Toc33081819"/>
      <w:bookmarkStart w:id="94" w:name="_Toc143771580"/>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14:paraId="2E896E6E" w14:textId="56F3AE71" w:rsidR="00824484" w:rsidRPr="0073312E" w:rsidRDefault="00200728">
      <w:pPr>
        <w:jc w:val="center"/>
        <w:rPr>
          <w:b/>
          <w:bCs/>
        </w:rPr>
      </w:pPr>
      <w:bookmarkStart w:id="95" w:name="_Toc3061"/>
      <w:bookmarkStart w:id="96" w:name="_Toc12001"/>
      <w:r w:rsidRPr="0073312E">
        <w:rPr>
          <w:b/>
          <w:bCs/>
        </w:rPr>
        <w:t>表</w:t>
      </w:r>
      <w:r w:rsidRPr="0073312E">
        <w:rPr>
          <w:b/>
          <w:bCs/>
        </w:rPr>
        <w:t>4.4</w:t>
      </w:r>
      <w:r w:rsidR="00123D57">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7" w:name="_Toc143771581"/>
      <w:bookmarkStart w:id="98" w:name="_Toc33081820"/>
      <w:r>
        <w:rPr>
          <w:rFonts w:hint="eastAsia"/>
        </w:rPr>
        <w:t>5</w:t>
      </w:r>
      <w:r>
        <w:rPr>
          <w:rFonts w:hAnsi="宋体" w:hint="eastAsia"/>
        </w:rPr>
        <w:t>构件编号规则及评定单元划分</w:t>
      </w:r>
      <w:bookmarkEnd w:id="97"/>
    </w:p>
    <w:p w14:paraId="2A9C0AF7" w14:textId="77777777" w:rsidR="00824484" w:rsidRDefault="00200728">
      <w:pPr>
        <w:pStyle w:val="2"/>
        <w:spacing w:after="120"/>
        <w:rPr>
          <w:rFonts w:ascii="Times New Roman" w:eastAsia="宋体" w:hAnsi="Times New Roman"/>
          <w:szCs w:val="24"/>
        </w:rPr>
      </w:pPr>
      <w:bookmarkStart w:id="99" w:name="_Toc14377158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lastRenderedPageBreak/>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100" w:name="_Toc14377158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41D44D82"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E15352">
        <w:rPr>
          <w:rFonts w:hint="eastAsia"/>
          <w:sz w:val="24"/>
        </w:rPr>
        <w:t>桥面铺装</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lastRenderedPageBreak/>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163.95pt" o:ole="">
            <v:imagedata r:id="rId16" o:title="" croptop="9533f" cropbottom="21163f" cropleft="26390f" cropright="20336f"/>
          </v:shape>
          <o:OLEObject Type="Embed" ProgID="AutoCAD.Drawing.19" ShapeID="_x0000_i1025" DrawAspect="Content" ObjectID="_1754493666" r:id="rId17"/>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75pt;height:130.1pt" o:ole="">
            <v:imagedata r:id="rId18" o:title="" croptop="46895f" cropbottom="9579f" cropleft="29388f" cropright="22706f"/>
          </v:shape>
          <o:OLEObject Type="Embed" ProgID="AutoCAD.Drawing.24" ShapeID="_x0000_i1026" DrawAspect="Content" ObjectID="_1754493667" r:id="rId19"/>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1" w:name="_Toc14377158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2" w:name="_Toc14377158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3" w:name="_Toc143771586"/>
      <w:r>
        <w:lastRenderedPageBreak/>
        <w:t>外观检查结果</w:t>
      </w:r>
      <w:bookmarkEnd w:id="98"/>
      <w:bookmarkEnd w:id="103"/>
    </w:p>
    <w:p w14:paraId="449129C4" w14:textId="77777777" w:rsidR="00824484" w:rsidRDefault="00200728" w:rsidP="00DC669D">
      <w:pPr>
        <w:pStyle w:val="2"/>
      </w:pPr>
      <w:bookmarkStart w:id="104" w:name="_Toc535575820"/>
      <w:bookmarkStart w:id="105" w:name="_Toc33081821"/>
      <w:bookmarkStart w:id="106" w:name="_Toc448494977"/>
      <w:bookmarkStart w:id="107" w:name="_Toc143771587"/>
      <w:bookmarkEnd w:id="38"/>
      <w:bookmarkEnd w:id="39"/>
      <w:r>
        <w:rPr>
          <w:rFonts w:hint="eastAsia"/>
        </w:rPr>
        <w:t>6</w:t>
      </w:r>
      <w:r>
        <w:t>.</w:t>
      </w:r>
      <w:r>
        <w:rPr>
          <w:rFonts w:hint="eastAsia"/>
          <w:lang w:val="en-US"/>
        </w:rPr>
        <w:t>1</w:t>
      </w:r>
      <w:r>
        <w:t>上部结构检查结果</w:t>
      </w:r>
      <w:bookmarkEnd w:id="104"/>
      <w:bookmarkEnd w:id="105"/>
      <w:bookmarkEnd w:id="106"/>
      <w:bookmarkEnd w:id="107"/>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8" w:name="_Toc33081825"/>
      <w:bookmarkStart w:id="109" w:name="_Toc448494980"/>
      <w:bookmarkStart w:id="110" w:name="_Toc535575823"/>
      <w:bookmarkStart w:id="111" w:name="_Toc143771588"/>
      <w:r>
        <w:rPr>
          <w:rFonts w:hint="eastAsia"/>
        </w:rPr>
        <w:t>6</w:t>
      </w:r>
      <w:r>
        <w:t>.</w:t>
      </w:r>
      <w:r>
        <w:rPr>
          <w:rFonts w:hint="eastAsia"/>
          <w:lang w:val="en-US"/>
        </w:rPr>
        <w:t>2</w:t>
      </w:r>
      <w:r>
        <w:t>下部结构检查结果</w:t>
      </w:r>
      <w:bookmarkEnd w:id="108"/>
      <w:bookmarkEnd w:id="109"/>
      <w:bookmarkEnd w:id="110"/>
      <w:bookmarkEnd w:id="111"/>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2" w:name="_Toc33081831"/>
      <w:bookmarkStart w:id="113" w:name="_Toc143771589"/>
      <w:r>
        <w:rPr>
          <w:rFonts w:hint="eastAsia"/>
        </w:rPr>
        <w:t>6.</w:t>
      </w:r>
      <w:r>
        <w:t>3</w:t>
      </w:r>
      <w:r>
        <w:t>桥面系检查结果</w:t>
      </w:r>
      <w:bookmarkEnd w:id="112"/>
      <w:bookmarkEnd w:id="113"/>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4" w:name="_Toc16970476"/>
      <w:bookmarkStart w:id="115" w:name="_Toc33081842"/>
      <w:bookmarkStart w:id="116" w:name="_Toc18729"/>
      <w:bookmarkStart w:id="117" w:name="_Toc16192_WPSOffice_Level1"/>
      <w:bookmarkStart w:id="118" w:name="_Toc143771590"/>
      <w:bookmarkStart w:id="119" w:name="_Toc489525726"/>
      <w:bookmarkStart w:id="120" w:name="_Toc9743_WPSOffice_Level1"/>
      <w:r>
        <w:rPr>
          <w:rFonts w:hint="eastAsia"/>
        </w:rPr>
        <w:t>7</w:t>
      </w:r>
      <w:r>
        <w:t>.</w:t>
      </w:r>
      <w:r>
        <w:t>桥梁技术状况评定</w:t>
      </w:r>
      <w:bookmarkEnd w:id="114"/>
      <w:bookmarkEnd w:id="115"/>
      <w:bookmarkEnd w:id="116"/>
      <w:bookmarkEnd w:id="117"/>
      <w:bookmarkEnd w:id="118"/>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1" w:name="_Toc33081843"/>
      <w:bookmarkStart w:id="122" w:name="_Toc10487"/>
      <w:bookmarkStart w:id="123" w:name="_Toc363200291"/>
      <w:bookmarkStart w:id="124" w:name="_Toc17894_WPSOffice_Level2"/>
      <w:bookmarkStart w:id="125"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6" w:name="_Toc32601_WPSOffice_Level2"/>
      <w:bookmarkStart w:id="127" w:name="_Toc4177_WPSOffice_Level2"/>
      <w:bookmarkStart w:id="128" w:name="_Toc344_WPSOffice_Level2"/>
      <w:bookmarkStart w:id="129" w:name="_Toc13514_WPSOffice_Level2"/>
      <w:bookmarkStart w:id="130" w:name="_Toc17094_WPSOffice_Level2"/>
      <w:bookmarkStart w:id="131" w:name="_Toc30027_WPSOffice_Level2"/>
      <w:bookmarkStart w:id="132" w:name="_Toc6739_WPSOffice_Level2"/>
      <w:bookmarkStart w:id="133" w:name="_Toc17918_WPSOffice_Level2"/>
      <w:r>
        <w:rPr>
          <w:rFonts w:ascii="Times New Roman" w:eastAsia="宋体" w:hAnsi="Times New Roman"/>
          <w:sz w:val="24"/>
        </w:rPr>
        <w:t>桥梁构件的技术状况评分，按下式计算：</w:t>
      </w:r>
      <w:bookmarkEnd w:id="126"/>
      <w:bookmarkEnd w:id="127"/>
      <w:bookmarkEnd w:id="128"/>
      <w:bookmarkEnd w:id="129"/>
      <w:bookmarkEnd w:id="130"/>
      <w:bookmarkEnd w:id="131"/>
      <w:bookmarkEnd w:id="132"/>
      <w:bookmarkEnd w:id="133"/>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200.4pt;height:32.1pt;mso-width-percent:0;mso-height-percent:0;mso-width-percent:0;mso-height-percent:0" o:ole="">
            <v:imagedata r:id="rId20" o:title=""/>
          </v:shape>
          <o:OLEObject Type="Embed" ProgID="Equation.3" ShapeID="_x0000_i1027" DrawAspect="Content" ObjectID="_1754493668" r:id="rId21"/>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5.75pt;height:18.2pt;mso-width-percent:0;mso-height-percent:0;mso-width-percent:0;mso-height-percent:0" o:ole="">
            <v:imagedata r:id="rId23" o:title=""/>
          </v:shape>
          <o:OLEObject Type="Embed" ProgID="Equation.3" ShapeID="_x0000_i1028" DrawAspect="Content" ObjectID="_1754493669" r:id="rId24"/>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4" w:name="_Toc29545_WPSOffice_Level2"/>
      <w:bookmarkStart w:id="135" w:name="_Toc26729_WPSOffice_Level2"/>
      <w:bookmarkStart w:id="136" w:name="_Toc26420_WPSOffice_Level2"/>
      <w:bookmarkStart w:id="137" w:name="_Toc1816_WPSOffice_Level2"/>
      <w:bookmarkStart w:id="138" w:name="_Toc32436_WPSOffice_Level2"/>
      <w:bookmarkStart w:id="139" w:name="_Toc28569_WPSOffice_Level2"/>
      <w:bookmarkStart w:id="140" w:name="_Toc12639_WPSOffice_Level2"/>
      <w:bookmarkStart w:id="141" w:name="_Toc17958_WPSOffice_Level2"/>
      <w:r>
        <w:rPr>
          <w:rFonts w:ascii="Times New Roman" w:eastAsia="宋体" w:hAnsi="Times New Roman"/>
          <w:sz w:val="24"/>
        </w:rPr>
        <w:t>桥梁部件的技术状况评分，按下式计算：</w:t>
      </w:r>
      <w:bookmarkEnd w:id="134"/>
      <w:bookmarkEnd w:id="135"/>
      <w:bookmarkEnd w:id="136"/>
      <w:bookmarkEnd w:id="137"/>
      <w:bookmarkEnd w:id="138"/>
      <w:bookmarkEnd w:id="139"/>
      <w:bookmarkEnd w:id="140"/>
      <w:bookmarkEnd w:id="141"/>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45pt;height:20.8pt;mso-width-percent:0;mso-height-percent:0;mso-width-percent:0;mso-height-percent:0" o:ole="">
            <v:imagedata r:id="rId25" o:title=""/>
          </v:shape>
          <o:OLEObject Type="Embed" ProgID="Equation.3" ShapeID="_x0000_i1029" DrawAspect="Content" ObjectID="_1754493670" r:id="rId2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45pt;height:20.8pt;mso-width-percent:0;mso-height-percent:0;mso-width-percent:0;mso-height-percent:0" o:ole="">
            <v:imagedata r:id="rId27" o:title=""/>
          </v:shape>
          <o:OLEObject Type="Embed" ProgID="Equation.3" ShapeID="_x0000_i1030" DrawAspect="Content" ObjectID="_1754493671" r:id="rId28"/>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7.35pt;height:20.8pt;mso-width-percent:0;mso-height-percent:0;mso-width-percent:0;mso-height-percent:0" o:ole="">
            <v:imagedata r:id="rId29" o:title=""/>
          </v:shape>
          <o:OLEObject Type="Embed" ProgID="Equation.3" ShapeID="_x0000_i1031" DrawAspect="Content" ObjectID="_1754493672" r:id="rId30"/>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2" w:name="_Toc17832_WPSOffice_Level2"/>
      <w:bookmarkStart w:id="143" w:name="_Toc15573_WPSOffice_Level2"/>
      <w:bookmarkStart w:id="144" w:name="_Toc26101_WPSOffice_Level2"/>
      <w:bookmarkStart w:id="145" w:name="_Toc32160_WPSOffice_Level2"/>
      <w:bookmarkStart w:id="146" w:name="_Toc18011_WPSOffice_Level2"/>
      <w:bookmarkStart w:id="147" w:name="_Toc26650_WPSOffice_Level2"/>
      <w:bookmarkStart w:id="148" w:name="_Toc5218_WPSOffice_Level2"/>
      <w:bookmarkStart w:id="149" w:name="_Toc5642_WPSOffice_Level2"/>
      <w:r>
        <w:rPr>
          <w:rFonts w:ascii="Times New Roman" w:eastAsia="宋体" w:hAnsi="Times New Roman"/>
          <w:sz w:val="24"/>
        </w:rPr>
        <w:t>桥梁上部结构、下部结构、桥面系技术状况评分，按下式计算：</w:t>
      </w:r>
      <w:bookmarkEnd w:id="142"/>
      <w:bookmarkEnd w:id="143"/>
      <w:bookmarkEnd w:id="144"/>
      <w:bookmarkEnd w:id="145"/>
      <w:bookmarkEnd w:id="146"/>
      <w:bookmarkEnd w:id="147"/>
      <w:bookmarkEnd w:id="148"/>
      <w:bookmarkEnd w:id="149"/>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65pt;height:32.1pt;mso-width-percent:0;mso-height-percent:0;mso-width-percent:0;mso-height-percent:0" o:ole="">
            <v:imagedata r:id="rId31" o:title=""/>
          </v:shape>
          <o:OLEObject Type="Embed" ProgID="Equation.DSMT4" ShapeID="_x0000_i1032" DrawAspect="Content" ObjectID="_1754493673" r:id="rId32"/>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4.25pt;height:18.2pt;mso-width-percent:0;mso-height-percent:0;mso-width-percent:0;mso-height-percent:0" o:ole="">
            <v:imagedata r:id="rId33" o:title=""/>
          </v:shape>
          <o:OLEObject Type="Embed" ProgID="Equation.3" ShapeID="_x0000_i1033" DrawAspect="Content" ObjectID="_1754493674" r:id="rId34"/>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0" w:name="_Toc14377159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1" w:name="_Toc16970480"/>
      <w:bookmarkStart w:id="152" w:name="_Toc25633"/>
      <w:bookmarkStart w:id="153" w:name="_Toc33081846"/>
      <w:bookmarkStart w:id="154" w:name="_Toc9684_WPSOffice_Level2"/>
      <w:bookmarkEnd w:id="121"/>
      <w:bookmarkEnd w:id="122"/>
      <w:bookmarkEnd w:id="123"/>
      <w:bookmarkEnd w:id="124"/>
      <w:bookmarkEnd w:id="125"/>
      <w:bookmarkEnd w:id="150"/>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5" w:name="_Toc33081844"/>
      <w:bookmarkStart w:id="156" w:name="_Toc16970478"/>
      <w:bookmarkStart w:id="157" w:name="_Toc45037063"/>
      <w:bookmarkStart w:id="158" w:name="_Toc31895"/>
      <w:bookmarkStart w:id="159" w:name="_Toc363200292"/>
      <w:bookmarkStart w:id="160" w:name="_Toc25487_WPSOffice_Level2"/>
      <w:bookmarkStart w:id="161" w:name="_Toc14377159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5"/>
      <w:bookmarkEnd w:id="156"/>
      <w:bookmarkEnd w:id="157"/>
      <w:bookmarkEnd w:id="158"/>
      <w:bookmarkEnd w:id="159"/>
      <w:bookmarkEnd w:id="160"/>
      <w:bookmarkEnd w:id="161"/>
    </w:p>
    <w:p w14:paraId="1FD86539" w14:textId="77777777" w:rsidR="00824484" w:rsidRDefault="00200728">
      <w:pPr>
        <w:adjustRightInd w:val="0"/>
        <w:snapToGrid w:val="0"/>
        <w:spacing w:beforeLines="50" w:before="152"/>
        <w:jc w:val="center"/>
        <w:rPr>
          <w:color w:val="0000FF"/>
          <w:szCs w:val="21"/>
        </w:rPr>
      </w:pPr>
      <w:bookmarkStart w:id="162" w:name="_Toc33081845"/>
      <w:bookmarkStart w:id="163" w:name="_Toc45037064"/>
      <w:bookmarkStart w:id="164" w:name="_Toc363200293"/>
      <w:bookmarkStart w:id="165" w:name="_Toc16970479"/>
      <w:bookmarkStart w:id="166" w:name="_Toc28250_WPSOffice_Level2"/>
      <w:bookmarkStart w:id="167"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8" w:name="_Toc143771593"/>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2"/>
      <w:bookmarkEnd w:id="163"/>
      <w:bookmarkEnd w:id="164"/>
      <w:bookmarkEnd w:id="165"/>
      <w:bookmarkEnd w:id="166"/>
      <w:bookmarkEnd w:id="167"/>
      <w:bookmarkEnd w:id="168"/>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9" w:name="_Toc14377159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1"/>
      <w:bookmarkEnd w:id="152"/>
      <w:bookmarkEnd w:id="153"/>
      <w:bookmarkEnd w:id="154"/>
      <w:bookmarkEnd w:id="169"/>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0" w:name="OLE_LINK28"/>
      <w:r>
        <w:rPr>
          <w:rFonts w:ascii="Times New Roman" w:eastAsia="宋体" w:hAnsi="Times New Roman"/>
          <w:sz w:val="24"/>
        </w:rPr>
        <w:t>有中度缺损，尚能维持正常使用功能</w:t>
      </w:r>
      <w:bookmarkEnd w:id="17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1" w:name="_Toc143771595"/>
      <w:r>
        <w:rPr>
          <w:rFonts w:hint="eastAsia"/>
        </w:rPr>
        <w:t>病害数量统计</w:t>
      </w:r>
      <w:bookmarkEnd w:id="171"/>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2" w:name="_Toc489525716"/>
      <w:bookmarkStart w:id="173" w:name="_Toc33081837"/>
      <w:bookmarkStart w:id="174" w:name="_Toc6236_WPSOffice_Level1"/>
      <w:bookmarkStart w:id="175" w:name="_Toc143771596"/>
      <w:r>
        <w:t>9.</w:t>
      </w:r>
      <w:r>
        <w:rPr>
          <w:rFonts w:hAnsi="宋体"/>
        </w:rPr>
        <w:t>主要病害</w:t>
      </w:r>
      <w:r>
        <w:rPr>
          <w:rFonts w:hAnsi="宋体" w:hint="eastAsia"/>
        </w:rPr>
        <w:t>原因</w:t>
      </w:r>
      <w:r>
        <w:rPr>
          <w:rFonts w:hAnsi="宋体"/>
        </w:rPr>
        <w:t>分析</w:t>
      </w:r>
      <w:bookmarkEnd w:id="172"/>
      <w:bookmarkEnd w:id="173"/>
      <w:bookmarkEnd w:id="174"/>
      <w:bookmarkEnd w:id="175"/>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6" w:name="_Toc143771597"/>
      <w:r>
        <w:rPr>
          <w:rFonts w:hint="eastAsia"/>
        </w:rPr>
        <w:t>10</w:t>
      </w:r>
      <w:r>
        <w:t>.</w:t>
      </w:r>
      <w:r>
        <w:rPr>
          <w:rFonts w:hint="eastAsia"/>
        </w:rPr>
        <w:t>重点关注的部件或构件</w:t>
      </w:r>
      <w:bookmarkEnd w:id="176"/>
    </w:p>
    <w:p w14:paraId="1A1C2691" w14:textId="77777777" w:rsidR="00824484" w:rsidRDefault="00200728">
      <w:pPr>
        <w:pStyle w:val="afe"/>
        <w:spacing w:line="400" w:lineRule="exact"/>
        <w:ind w:firstLine="480"/>
      </w:pPr>
      <w:bookmarkStart w:id="177"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8" w:name="_Toc143771598"/>
      <w:r>
        <w:rPr>
          <w:rFonts w:hint="eastAsia"/>
        </w:rPr>
        <w:t>11</w:t>
      </w:r>
      <w:r>
        <w:t>.</w:t>
      </w:r>
      <w:r>
        <w:t>检测结论、建议</w:t>
      </w:r>
      <w:bookmarkEnd w:id="119"/>
      <w:bookmarkEnd w:id="120"/>
      <w:bookmarkEnd w:id="177"/>
      <w:bookmarkEnd w:id="178"/>
    </w:p>
    <w:p w14:paraId="376EFA8E" w14:textId="77777777" w:rsidR="00824484" w:rsidRDefault="00200728">
      <w:pPr>
        <w:pStyle w:val="2"/>
        <w:rPr>
          <w:rFonts w:ascii="Times New Roman" w:eastAsia="宋体" w:hAnsi="Times New Roman"/>
          <w:szCs w:val="24"/>
        </w:rPr>
      </w:pPr>
      <w:bookmarkStart w:id="179" w:name="_Toc489525727"/>
      <w:bookmarkStart w:id="180" w:name="_Toc363200296"/>
      <w:bookmarkStart w:id="181" w:name="_Toc33081848"/>
      <w:bookmarkStart w:id="182" w:name="_Toc12237_WPSOffice_Level2"/>
      <w:bookmarkStart w:id="183" w:name="_Toc14377159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9"/>
      <w:bookmarkEnd w:id="180"/>
      <w:bookmarkEnd w:id="181"/>
      <w:bookmarkEnd w:id="182"/>
      <w:bookmarkEnd w:id="183"/>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4" w:name="_Toc363200297"/>
      <w:bookmarkStart w:id="185" w:name="_Toc17823_WPSOffice_Level2"/>
      <w:bookmarkStart w:id="186" w:name="_Toc489525728"/>
      <w:bookmarkStart w:id="187"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8" w:name="_Toc14377160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4"/>
      <w:bookmarkEnd w:id="185"/>
      <w:bookmarkEnd w:id="186"/>
      <w:bookmarkEnd w:id="187"/>
      <w:bookmarkEnd w:id="188"/>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9" w:name="_Toc489525729"/>
      <w:bookmarkStart w:id="190" w:name="_Toc16692858"/>
      <w:bookmarkStart w:id="191" w:name="_Toc363200298"/>
      <w:bookmarkStart w:id="192"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3" w:name="_Toc143771601"/>
      <w:r>
        <w:rPr>
          <w:rFonts w:cs="Calibri"/>
          <w:b/>
          <w:sz w:val="28"/>
          <w:szCs w:val="28"/>
        </w:rPr>
        <w:t>附录</w:t>
      </w:r>
      <w:r>
        <w:rPr>
          <w:rFonts w:cs="Calibri"/>
          <w:b/>
          <w:sz w:val="28"/>
          <w:szCs w:val="28"/>
        </w:rPr>
        <w:t xml:space="preserve">A </w:t>
      </w:r>
      <w:r>
        <w:rPr>
          <w:rFonts w:cs="Calibri"/>
          <w:b/>
          <w:sz w:val="28"/>
          <w:szCs w:val="28"/>
        </w:rPr>
        <w:t>桥梁基本状况卡片</w:t>
      </w:r>
      <w:bookmarkEnd w:id="19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lastRenderedPageBreak/>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lastRenderedPageBreak/>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lastRenderedPageBreak/>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lastRenderedPageBreak/>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36AACE35" w14:textId="0ED25C80" w:rsidR="008267BD" w:rsidRDefault="008267BD" w:rsidP="008267BD">
      <w:pPr>
        <w:spacing w:beforeLines="50" w:before="152"/>
        <w:jc w:val="center"/>
        <w:outlineLvl w:val="0"/>
        <w:rPr>
          <w:rFonts w:cs="Calibri"/>
          <w:b/>
          <w:sz w:val="28"/>
          <w:szCs w:val="28"/>
        </w:rPr>
      </w:pPr>
      <w:bookmarkStart w:id="194" w:name="_Toc143771602"/>
      <w:bookmarkEnd w:id="189"/>
      <w:bookmarkEnd w:id="190"/>
      <w:bookmarkEnd w:id="191"/>
      <w:bookmarkEnd w:id="192"/>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w:t>
      </w:r>
      <w:r w:rsidR="003370F7">
        <w:rPr>
          <w:rFonts w:cs="Calibri" w:hint="eastAsia"/>
          <w:b/>
          <w:sz w:val="28"/>
          <w:szCs w:val="28"/>
        </w:rPr>
        <w:t>板拱桥、肋拱桥、箱形拱桥、双曲拱桥</w:t>
      </w:r>
      <w:r>
        <w:rPr>
          <w:rFonts w:cs="Calibri" w:hint="eastAsia"/>
          <w:b/>
          <w:sz w:val="28"/>
          <w:szCs w:val="28"/>
        </w:rPr>
        <w:t>）</w:t>
      </w:r>
      <w:bookmarkEnd w:id="19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267BD" w:rsidRPr="000650EB" w14:paraId="3C0C7444" w14:textId="77777777" w:rsidTr="007E6A02">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14:paraId="51B58718" w14:textId="77777777" w:rsidR="008267BD" w:rsidRPr="000650EB" w:rsidRDefault="008267BD" w:rsidP="007E6A02">
            <w:pPr>
              <w:jc w:val="left"/>
              <w:rPr>
                <w:sz w:val="18"/>
                <w:szCs w:val="18"/>
              </w:rPr>
            </w:pPr>
            <w:r w:rsidRPr="000650EB">
              <w:rPr>
                <w:sz w:val="18"/>
                <w:szCs w:val="18"/>
              </w:rPr>
              <w:t>公路管理机构名称：</w:t>
            </w:r>
            <w:r w:rsidRPr="000650EB">
              <w:rPr>
                <w:sz w:val="18"/>
                <w:szCs w:val="18"/>
              </w:rPr>
              <w:t xml:space="preserve"> </w:t>
            </w:r>
          </w:p>
        </w:tc>
      </w:tr>
      <w:tr w:rsidR="006544F0" w:rsidRPr="000650EB" w14:paraId="749DD8AB" w14:textId="77777777" w:rsidTr="007E6A02">
        <w:trPr>
          <w:trHeight w:val="270"/>
          <w:jc w:val="center"/>
        </w:trPr>
        <w:tc>
          <w:tcPr>
            <w:tcW w:w="1613" w:type="dxa"/>
            <w:gridSpan w:val="4"/>
            <w:tcBorders>
              <w:top w:val="single" w:sz="4" w:space="0" w:color="auto"/>
              <w:left w:val="single" w:sz="12" w:space="0" w:color="auto"/>
            </w:tcBorders>
            <w:noWrap/>
            <w:vAlign w:val="center"/>
          </w:tcPr>
          <w:p w14:paraId="44D538A8" w14:textId="25576220" w:rsidR="006544F0" w:rsidRPr="000650EB" w:rsidRDefault="006544F0" w:rsidP="007E6A02">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42EB6AB6" w14:textId="77777777" w:rsidR="006544F0" w:rsidRPr="000650EB" w:rsidRDefault="006544F0" w:rsidP="007E6A02">
            <w:pPr>
              <w:jc w:val="center"/>
              <w:rPr>
                <w:sz w:val="18"/>
                <w:szCs w:val="18"/>
              </w:rPr>
            </w:pPr>
          </w:p>
        </w:tc>
        <w:tc>
          <w:tcPr>
            <w:tcW w:w="1701" w:type="dxa"/>
            <w:gridSpan w:val="2"/>
            <w:tcBorders>
              <w:top w:val="single" w:sz="4" w:space="0" w:color="auto"/>
            </w:tcBorders>
            <w:noWrap/>
            <w:vAlign w:val="center"/>
          </w:tcPr>
          <w:p w14:paraId="5C698E40" w14:textId="3B17CA35" w:rsidR="006544F0" w:rsidRPr="000650EB" w:rsidRDefault="006544F0" w:rsidP="007E6A02">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14:paraId="588307B0" w14:textId="77777777" w:rsidR="006544F0" w:rsidRPr="000650EB" w:rsidRDefault="006544F0" w:rsidP="007E6A02">
            <w:pPr>
              <w:jc w:val="center"/>
              <w:rPr>
                <w:sz w:val="18"/>
                <w:szCs w:val="21"/>
              </w:rPr>
            </w:pPr>
          </w:p>
        </w:tc>
        <w:tc>
          <w:tcPr>
            <w:tcW w:w="1843" w:type="dxa"/>
            <w:gridSpan w:val="4"/>
            <w:tcBorders>
              <w:top w:val="single" w:sz="4" w:space="0" w:color="auto"/>
            </w:tcBorders>
            <w:noWrap/>
            <w:vAlign w:val="center"/>
          </w:tcPr>
          <w:p w14:paraId="35CACDFE" w14:textId="48C0FE6A" w:rsidR="006544F0" w:rsidRPr="000650EB" w:rsidRDefault="006544F0" w:rsidP="007E6A02">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404D680F" w14:textId="77777777" w:rsidR="006544F0" w:rsidRPr="000650EB" w:rsidRDefault="006544F0" w:rsidP="007E6A02">
            <w:pPr>
              <w:jc w:val="center"/>
              <w:rPr>
                <w:sz w:val="18"/>
                <w:szCs w:val="18"/>
              </w:rPr>
            </w:pPr>
          </w:p>
        </w:tc>
      </w:tr>
      <w:tr w:rsidR="006544F0" w:rsidRPr="000650EB" w14:paraId="32C5133A" w14:textId="77777777" w:rsidTr="007E6A02">
        <w:trPr>
          <w:trHeight w:val="270"/>
          <w:jc w:val="center"/>
        </w:trPr>
        <w:tc>
          <w:tcPr>
            <w:tcW w:w="1613" w:type="dxa"/>
            <w:gridSpan w:val="4"/>
            <w:tcBorders>
              <w:left w:val="single" w:sz="12" w:space="0" w:color="auto"/>
            </w:tcBorders>
            <w:noWrap/>
            <w:vAlign w:val="center"/>
          </w:tcPr>
          <w:p w14:paraId="668E146D" w14:textId="7F74C6FF" w:rsidR="006544F0" w:rsidRPr="000650EB" w:rsidRDefault="006544F0" w:rsidP="007E6A02">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73B2809F" w14:textId="77777777" w:rsidR="006544F0" w:rsidRPr="000650EB" w:rsidRDefault="006544F0" w:rsidP="007E6A02">
            <w:pPr>
              <w:jc w:val="center"/>
              <w:rPr>
                <w:color w:val="000000"/>
                <w:sz w:val="18"/>
                <w:szCs w:val="18"/>
              </w:rPr>
            </w:pPr>
          </w:p>
        </w:tc>
        <w:tc>
          <w:tcPr>
            <w:tcW w:w="1701" w:type="dxa"/>
            <w:gridSpan w:val="2"/>
            <w:noWrap/>
            <w:vAlign w:val="center"/>
          </w:tcPr>
          <w:p w14:paraId="21FD4A9A" w14:textId="33CF008C" w:rsidR="006544F0" w:rsidRPr="000650EB" w:rsidRDefault="006544F0" w:rsidP="007E6A02">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14:paraId="0D23AC92" w14:textId="77777777" w:rsidR="006544F0" w:rsidRPr="000650EB" w:rsidRDefault="006544F0" w:rsidP="007E6A02">
            <w:pPr>
              <w:jc w:val="center"/>
              <w:rPr>
                <w:sz w:val="18"/>
                <w:szCs w:val="21"/>
              </w:rPr>
            </w:pPr>
          </w:p>
        </w:tc>
        <w:tc>
          <w:tcPr>
            <w:tcW w:w="1843" w:type="dxa"/>
            <w:gridSpan w:val="4"/>
            <w:noWrap/>
            <w:vAlign w:val="center"/>
          </w:tcPr>
          <w:p w14:paraId="2CA0207A" w14:textId="581DA3DF" w:rsidR="006544F0" w:rsidRPr="000650EB" w:rsidRDefault="006544F0" w:rsidP="007E6A02">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60AAE15" w14:textId="77777777" w:rsidR="006544F0" w:rsidRPr="000650EB" w:rsidRDefault="006544F0" w:rsidP="007E6A02">
            <w:pPr>
              <w:jc w:val="center"/>
              <w:rPr>
                <w:sz w:val="18"/>
                <w:szCs w:val="18"/>
              </w:rPr>
            </w:pPr>
          </w:p>
        </w:tc>
      </w:tr>
      <w:tr w:rsidR="006544F0" w:rsidRPr="000650EB" w14:paraId="54A1E664" w14:textId="77777777" w:rsidTr="007E6A02">
        <w:trPr>
          <w:trHeight w:val="270"/>
          <w:jc w:val="center"/>
        </w:trPr>
        <w:tc>
          <w:tcPr>
            <w:tcW w:w="1613" w:type="dxa"/>
            <w:gridSpan w:val="4"/>
            <w:tcBorders>
              <w:left w:val="single" w:sz="12" w:space="0" w:color="auto"/>
            </w:tcBorders>
            <w:noWrap/>
            <w:vAlign w:val="center"/>
          </w:tcPr>
          <w:p w14:paraId="4D7F695E" w14:textId="1A91F34E" w:rsidR="006544F0" w:rsidRPr="000650EB" w:rsidRDefault="006544F0" w:rsidP="007E6A02">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2BFA1810" w14:textId="77777777" w:rsidR="006544F0" w:rsidRPr="000650EB" w:rsidRDefault="006544F0" w:rsidP="007E6A02">
            <w:pPr>
              <w:jc w:val="center"/>
              <w:rPr>
                <w:sz w:val="18"/>
                <w:szCs w:val="18"/>
              </w:rPr>
            </w:pPr>
          </w:p>
        </w:tc>
        <w:tc>
          <w:tcPr>
            <w:tcW w:w="1701" w:type="dxa"/>
            <w:gridSpan w:val="2"/>
            <w:noWrap/>
            <w:vAlign w:val="center"/>
          </w:tcPr>
          <w:p w14:paraId="3479DA48" w14:textId="7A48C187" w:rsidR="006544F0" w:rsidRPr="000650EB" w:rsidRDefault="006544F0" w:rsidP="007E6A02">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14:paraId="41B7C609" w14:textId="77777777" w:rsidR="006544F0" w:rsidRPr="000650EB" w:rsidRDefault="006544F0" w:rsidP="007E6A02">
            <w:pPr>
              <w:jc w:val="center"/>
              <w:rPr>
                <w:sz w:val="18"/>
                <w:szCs w:val="18"/>
              </w:rPr>
            </w:pPr>
          </w:p>
        </w:tc>
        <w:tc>
          <w:tcPr>
            <w:tcW w:w="1843" w:type="dxa"/>
            <w:gridSpan w:val="4"/>
            <w:noWrap/>
            <w:vAlign w:val="center"/>
          </w:tcPr>
          <w:p w14:paraId="423524DB" w14:textId="0673CE96" w:rsidR="006544F0" w:rsidRPr="000650EB" w:rsidRDefault="006544F0" w:rsidP="007E6A02">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0BD3BA62" w14:textId="77777777" w:rsidR="006544F0" w:rsidRPr="000650EB" w:rsidRDefault="006544F0" w:rsidP="007E6A02">
            <w:pPr>
              <w:jc w:val="center"/>
              <w:rPr>
                <w:sz w:val="18"/>
                <w:szCs w:val="18"/>
              </w:rPr>
            </w:pPr>
          </w:p>
        </w:tc>
      </w:tr>
      <w:tr w:rsidR="006544F0" w:rsidRPr="000650EB" w14:paraId="7A207901" w14:textId="77777777" w:rsidTr="007E6A02">
        <w:trPr>
          <w:trHeight w:val="270"/>
          <w:jc w:val="center"/>
        </w:trPr>
        <w:tc>
          <w:tcPr>
            <w:tcW w:w="1613" w:type="dxa"/>
            <w:gridSpan w:val="4"/>
            <w:tcBorders>
              <w:left w:val="single" w:sz="12" w:space="0" w:color="auto"/>
            </w:tcBorders>
            <w:noWrap/>
            <w:vAlign w:val="center"/>
          </w:tcPr>
          <w:p w14:paraId="62106B49" w14:textId="7D5F4C38" w:rsidR="006544F0" w:rsidRPr="000650EB" w:rsidRDefault="006544F0" w:rsidP="007E6A02">
            <w:pPr>
              <w:rPr>
                <w:sz w:val="18"/>
                <w:szCs w:val="18"/>
              </w:rPr>
            </w:pPr>
            <w:r w:rsidRPr="000650EB">
              <w:rPr>
                <w:sz w:val="18"/>
                <w:szCs w:val="18"/>
              </w:rPr>
              <w:lastRenderedPageBreak/>
              <w:t>10</w:t>
            </w:r>
            <w:r>
              <w:rPr>
                <w:rFonts w:hint="eastAsia"/>
                <w:sz w:val="18"/>
                <w:szCs w:val="18"/>
              </w:rPr>
              <w:t xml:space="preserve"> </w:t>
            </w:r>
            <w:r w:rsidRPr="000650EB">
              <w:rPr>
                <w:sz w:val="18"/>
                <w:szCs w:val="18"/>
              </w:rPr>
              <w:t>管养单位</w:t>
            </w:r>
          </w:p>
        </w:tc>
        <w:tc>
          <w:tcPr>
            <w:tcW w:w="1497" w:type="dxa"/>
            <w:gridSpan w:val="3"/>
            <w:noWrap/>
            <w:vAlign w:val="center"/>
          </w:tcPr>
          <w:p w14:paraId="2AF0AB02" w14:textId="77777777" w:rsidR="006544F0" w:rsidRPr="000650EB" w:rsidRDefault="006544F0" w:rsidP="007E6A02">
            <w:pPr>
              <w:jc w:val="center"/>
              <w:rPr>
                <w:sz w:val="18"/>
                <w:szCs w:val="18"/>
              </w:rPr>
            </w:pPr>
          </w:p>
        </w:tc>
        <w:tc>
          <w:tcPr>
            <w:tcW w:w="1701" w:type="dxa"/>
            <w:gridSpan w:val="2"/>
            <w:noWrap/>
            <w:vAlign w:val="center"/>
          </w:tcPr>
          <w:p w14:paraId="6DDD3D3F" w14:textId="1B4E143E" w:rsidR="006544F0" w:rsidRPr="000650EB" w:rsidRDefault="006544F0" w:rsidP="007E6A02">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14:paraId="5B838BB4" w14:textId="77777777" w:rsidR="006544F0" w:rsidRPr="000650EB" w:rsidRDefault="006544F0" w:rsidP="007E6A02">
            <w:pPr>
              <w:jc w:val="center"/>
              <w:rPr>
                <w:sz w:val="18"/>
                <w:szCs w:val="18"/>
              </w:rPr>
            </w:pPr>
          </w:p>
        </w:tc>
        <w:tc>
          <w:tcPr>
            <w:tcW w:w="1843" w:type="dxa"/>
            <w:gridSpan w:val="4"/>
            <w:noWrap/>
            <w:vAlign w:val="center"/>
          </w:tcPr>
          <w:p w14:paraId="60934EEE" w14:textId="73116299" w:rsidR="006544F0" w:rsidRPr="000650EB" w:rsidRDefault="006544F0" w:rsidP="007E6A02">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0E47F8CD" w14:textId="77777777" w:rsidR="006544F0" w:rsidRPr="000650EB" w:rsidRDefault="006544F0" w:rsidP="007E6A02">
            <w:pPr>
              <w:jc w:val="center"/>
              <w:rPr>
                <w:sz w:val="18"/>
                <w:szCs w:val="18"/>
              </w:rPr>
            </w:pPr>
          </w:p>
        </w:tc>
      </w:tr>
      <w:tr w:rsidR="006544F0" w:rsidRPr="000650EB" w14:paraId="7CE25E90" w14:textId="77777777" w:rsidTr="007E6A02">
        <w:trPr>
          <w:trHeight w:val="270"/>
          <w:jc w:val="center"/>
        </w:trPr>
        <w:tc>
          <w:tcPr>
            <w:tcW w:w="1613" w:type="dxa"/>
            <w:gridSpan w:val="4"/>
            <w:tcBorders>
              <w:left w:val="single" w:sz="12" w:space="0" w:color="auto"/>
            </w:tcBorders>
            <w:noWrap/>
            <w:vAlign w:val="center"/>
          </w:tcPr>
          <w:p w14:paraId="4ACF25D5" w14:textId="1ED2FF6B" w:rsidR="006544F0" w:rsidRPr="000650EB" w:rsidRDefault="006544F0" w:rsidP="007E6A02">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07EB29A2" w14:textId="77777777" w:rsidR="006544F0" w:rsidRPr="000650EB" w:rsidRDefault="006544F0" w:rsidP="007E6A02">
            <w:pPr>
              <w:jc w:val="center"/>
              <w:rPr>
                <w:sz w:val="18"/>
                <w:szCs w:val="18"/>
              </w:rPr>
            </w:pPr>
          </w:p>
        </w:tc>
        <w:tc>
          <w:tcPr>
            <w:tcW w:w="1701" w:type="dxa"/>
            <w:gridSpan w:val="2"/>
            <w:noWrap/>
            <w:vAlign w:val="center"/>
          </w:tcPr>
          <w:p w14:paraId="63A8E9BE" w14:textId="39568E93" w:rsidR="006544F0" w:rsidRPr="000650EB" w:rsidRDefault="006544F0" w:rsidP="007E6A02">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14:paraId="621BF936" w14:textId="77777777" w:rsidR="006544F0" w:rsidRPr="000650EB" w:rsidRDefault="006544F0" w:rsidP="007E6A02">
            <w:pPr>
              <w:jc w:val="center"/>
              <w:rPr>
                <w:sz w:val="18"/>
                <w:szCs w:val="18"/>
              </w:rPr>
            </w:pPr>
          </w:p>
        </w:tc>
        <w:tc>
          <w:tcPr>
            <w:tcW w:w="1843" w:type="dxa"/>
            <w:gridSpan w:val="4"/>
            <w:noWrap/>
            <w:vAlign w:val="center"/>
          </w:tcPr>
          <w:p w14:paraId="663468A1" w14:textId="15DF38CB" w:rsidR="006544F0" w:rsidRPr="000650EB" w:rsidRDefault="006544F0" w:rsidP="007E6A02">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039EC46E" w14:textId="77777777" w:rsidR="006544F0" w:rsidRPr="000650EB" w:rsidRDefault="006544F0" w:rsidP="007E6A02">
            <w:pPr>
              <w:jc w:val="center"/>
              <w:rPr>
                <w:sz w:val="18"/>
                <w:szCs w:val="18"/>
              </w:rPr>
            </w:pPr>
          </w:p>
        </w:tc>
      </w:tr>
      <w:tr w:rsidR="006544F0" w:rsidRPr="000650EB" w14:paraId="5CC5F5DF" w14:textId="77777777" w:rsidTr="006544F0">
        <w:trPr>
          <w:trHeight w:val="272"/>
          <w:jc w:val="center"/>
        </w:trPr>
        <w:tc>
          <w:tcPr>
            <w:tcW w:w="396" w:type="dxa"/>
            <w:vMerge w:val="restart"/>
            <w:tcBorders>
              <w:left w:val="single" w:sz="12" w:space="0" w:color="auto"/>
              <w:right w:val="single" w:sz="4" w:space="0" w:color="auto"/>
            </w:tcBorders>
            <w:noWrap/>
            <w:vAlign w:val="center"/>
          </w:tcPr>
          <w:p w14:paraId="1352B9C5" w14:textId="7906EFC7" w:rsidR="006544F0" w:rsidRPr="000650EB" w:rsidRDefault="006544F0" w:rsidP="007E6A02">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67AD6CFE" w14:textId="4B4304EF" w:rsidR="006544F0" w:rsidRPr="000650EB" w:rsidRDefault="006544F0" w:rsidP="007E6A02">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43F2824C" w14:textId="77777777" w:rsidR="006544F0" w:rsidRPr="000650EB" w:rsidRDefault="006544F0" w:rsidP="009F6A6D">
            <w:pPr>
              <w:jc w:val="center"/>
              <w:rPr>
                <w:sz w:val="18"/>
                <w:szCs w:val="18"/>
              </w:rPr>
            </w:pPr>
            <w:r>
              <w:rPr>
                <w:rFonts w:hint="eastAsia"/>
                <w:sz w:val="18"/>
                <w:szCs w:val="18"/>
              </w:rPr>
              <w:t xml:space="preserve">17 </w:t>
            </w:r>
            <w:r w:rsidRPr="000650EB">
              <w:rPr>
                <w:sz w:val="18"/>
                <w:szCs w:val="18"/>
              </w:rPr>
              <w:t>部件</w:t>
            </w:r>
          </w:p>
          <w:p w14:paraId="1099480B" w14:textId="497D878F" w:rsidR="006544F0" w:rsidRPr="000650EB" w:rsidRDefault="006544F0" w:rsidP="007E6A02">
            <w:pPr>
              <w:jc w:val="center"/>
              <w:rPr>
                <w:sz w:val="18"/>
                <w:szCs w:val="18"/>
              </w:rPr>
            </w:pPr>
            <w:r w:rsidRPr="000650EB">
              <w:rPr>
                <w:sz w:val="18"/>
                <w:szCs w:val="18"/>
              </w:rPr>
              <w:t>名称</w:t>
            </w:r>
          </w:p>
        </w:tc>
        <w:tc>
          <w:tcPr>
            <w:tcW w:w="396" w:type="dxa"/>
            <w:vMerge w:val="restart"/>
            <w:vAlign w:val="center"/>
          </w:tcPr>
          <w:p w14:paraId="636D96FA" w14:textId="25772BA9" w:rsidR="006544F0" w:rsidRPr="000650EB" w:rsidRDefault="006544F0" w:rsidP="007E6A02">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14:paraId="283131AB" w14:textId="33D7A38A" w:rsidR="006544F0" w:rsidRPr="000650EB" w:rsidRDefault="006544F0" w:rsidP="007E6A02">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024B3282" w14:textId="034E6F84" w:rsidR="006544F0" w:rsidRPr="000650EB" w:rsidRDefault="006544F0" w:rsidP="007E6A02">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19DD6059" w14:textId="7318DADD" w:rsidR="006544F0" w:rsidRPr="000650EB" w:rsidRDefault="006544F0" w:rsidP="007E6A02">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6544F0" w:rsidRPr="000650EB" w14:paraId="680FB368" w14:textId="77777777" w:rsidTr="006544F0">
        <w:trPr>
          <w:trHeight w:val="20"/>
          <w:jc w:val="center"/>
        </w:trPr>
        <w:tc>
          <w:tcPr>
            <w:tcW w:w="396" w:type="dxa"/>
            <w:vMerge/>
            <w:tcBorders>
              <w:left w:val="single" w:sz="12" w:space="0" w:color="auto"/>
              <w:right w:val="single" w:sz="4" w:space="0" w:color="auto"/>
            </w:tcBorders>
            <w:noWrap/>
            <w:vAlign w:val="center"/>
          </w:tcPr>
          <w:p w14:paraId="31765E0E" w14:textId="77777777" w:rsidR="006544F0" w:rsidRPr="000650EB" w:rsidRDefault="006544F0" w:rsidP="007E6A02">
            <w:pPr>
              <w:jc w:val="center"/>
              <w:rPr>
                <w:sz w:val="18"/>
                <w:szCs w:val="18"/>
              </w:rPr>
            </w:pPr>
          </w:p>
        </w:tc>
        <w:tc>
          <w:tcPr>
            <w:tcW w:w="418" w:type="dxa"/>
            <w:vMerge/>
            <w:tcBorders>
              <w:left w:val="single" w:sz="4" w:space="0" w:color="auto"/>
            </w:tcBorders>
            <w:vAlign w:val="center"/>
          </w:tcPr>
          <w:p w14:paraId="25030419" w14:textId="77777777" w:rsidR="006544F0" w:rsidRPr="000650EB" w:rsidRDefault="006544F0" w:rsidP="007E6A02">
            <w:pPr>
              <w:jc w:val="center"/>
              <w:rPr>
                <w:sz w:val="18"/>
                <w:szCs w:val="18"/>
              </w:rPr>
            </w:pPr>
          </w:p>
        </w:tc>
        <w:tc>
          <w:tcPr>
            <w:tcW w:w="1134" w:type="dxa"/>
            <w:gridSpan w:val="3"/>
            <w:vMerge/>
            <w:tcBorders>
              <w:bottom w:val="single" w:sz="4" w:space="0" w:color="auto"/>
            </w:tcBorders>
            <w:noWrap/>
            <w:vAlign w:val="center"/>
          </w:tcPr>
          <w:p w14:paraId="7FC0F1B8" w14:textId="77777777" w:rsidR="006544F0" w:rsidRPr="000650EB" w:rsidRDefault="006544F0" w:rsidP="007E6A02">
            <w:pPr>
              <w:jc w:val="center"/>
              <w:rPr>
                <w:sz w:val="18"/>
                <w:szCs w:val="18"/>
              </w:rPr>
            </w:pPr>
          </w:p>
        </w:tc>
        <w:tc>
          <w:tcPr>
            <w:tcW w:w="396" w:type="dxa"/>
            <w:vMerge/>
            <w:tcBorders>
              <w:bottom w:val="single" w:sz="4" w:space="0" w:color="auto"/>
            </w:tcBorders>
            <w:vAlign w:val="center"/>
          </w:tcPr>
          <w:p w14:paraId="28061A5A" w14:textId="77777777" w:rsidR="006544F0" w:rsidRPr="000650EB" w:rsidRDefault="006544F0" w:rsidP="007E6A02">
            <w:pPr>
              <w:jc w:val="center"/>
              <w:rPr>
                <w:sz w:val="18"/>
                <w:szCs w:val="18"/>
              </w:rPr>
            </w:pPr>
          </w:p>
        </w:tc>
        <w:tc>
          <w:tcPr>
            <w:tcW w:w="1112" w:type="dxa"/>
            <w:gridSpan w:val="2"/>
            <w:tcBorders>
              <w:bottom w:val="single" w:sz="4" w:space="0" w:color="auto"/>
            </w:tcBorders>
            <w:vAlign w:val="center"/>
          </w:tcPr>
          <w:p w14:paraId="0D2DC7F0" w14:textId="7234685B" w:rsidR="006544F0" w:rsidRPr="000650EB" w:rsidRDefault="006544F0" w:rsidP="007E6A02">
            <w:pPr>
              <w:jc w:val="center"/>
              <w:rPr>
                <w:sz w:val="18"/>
                <w:szCs w:val="18"/>
              </w:rPr>
            </w:pPr>
            <w:r w:rsidRPr="000650EB">
              <w:rPr>
                <w:sz w:val="18"/>
                <w:szCs w:val="18"/>
              </w:rPr>
              <w:t>类型</w:t>
            </w:r>
          </w:p>
        </w:tc>
        <w:tc>
          <w:tcPr>
            <w:tcW w:w="1418" w:type="dxa"/>
            <w:gridSpan w:val="2"/>
            <w:tcBorders>
              <w:bottom w:val="single" w:sz="4" w:space="0" w:color="auto"/>
            </w:tcBorders>
            <w:vAlign w:val="center"/>
          </w:tcPr>
          <w:p w14:paraId="305C027A" w14:textId="596597CC" w:rsidR="006544F0" w:rsidRPr="000650EB" w:rsidRDefault="006544F0" w:rsidP="007E6A02">
            <w:pPr>
              <w:jc w:val="center"/>
              <w:rPr>
                <w:sz w:val="18"/>
                <w:szCs w:val="18"/>
              </w:rPr>
            </w:pPr>
            <w:r w:rsidRPr="000650EB">
              <w:rPr>
                <w:sz w:val="18"/>
                <w:szCs w:val="18"/>
              </w:rPr>
              <w:t>位置</w:t>
            </w:r>
          </w:p>
        </w:tc>
        <w:tc>
          <w:tcPr>
            <w:tcW w:w="1568" w:type="dxa"/>
            <w:gridSpan w:val="2"/>
            <w:tcBorders>
              <w:bottom w:val="single" w:sz="4" w:space="0" w:color="auto"/>
            </w:tcBorders>
            <w:vAlign w:val="center"/>
          </w:tcPr>
          <w:p w14:paraId="54D7D650" w14:textId="463188C9" w:rsidR="006544F0" w:rsidRPr="000650EB" w:rsidRDefault="006544F0" w:rsidP="007E6A02">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14:paraId="46FD6A98" w14:textId="0105482D" w:rsidR="006544F0" w:rsidRPr="000650EB" w:rsidRDefault="006544F0" w:rsidP="007E6A02">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14:paraId="3E365200" w14:textId="77777777" w:rsidR="006544F0" w:rsidRPr="000650EB" w:rsidRDefault="006544F0" w:rsidP="009F6A6D">
            <w:pPr>
              <w:jc w:val="center"/>
              <w:rPr>
                <w:sz w:val="18"/>
                <w:szCs w:val="18"/>
              </w:rPr>
            </w:pPr>
            <w:r w:rsidRPr="000650EB">
              <w:rPr>
                <w:sz w:val="18"/>
                <w:szCs w:val="18"/>
              </w:rPr>
              <w:t>最不利</w:t>
            </w:r>
          </w:p>
          <w:p w14:paraId="02EF20AA" w14:textId="44F49CB9" w:rsidR="006544F0" w:rsidRPr="000650EB" w:rsidRDefault="006544F0" w:rsidP="007E6A02">
            <w:pPr>
              <w:jc w:val="center"/>
              <w:rPr>
                <w:sz w:val="18"/>
                <w:szCs w:val="18"/>
              </w:rPr>
            </w:pPr>
            <w:r w:rsidRPr="000650EB">
              <w:rPr>
                <w:sz w:val="18"/>
                <w:szCs w:val="18"/>
              </w:rPr>
              <w:t>构件</w:t>
            </w:r>
          </w:p>
        </w:tc>
        <w:tc>
          <w:tcPr>
            <w:tcW w:w="958" w:type="dxa"/>
            <w:vMerge/>
            <w:tcBorders>
              <w:bottom w:val="single" w:sz="4" w:space="0" w:color="auto"/>
            </w:tcBorders>
            <w:vAlign w:val="center"/>
          </w:tcPr>
          <w:p w14:paraId="2AC4CC43" w14:textId="77777777" w:rsidR="006544F0" w:rsidRPr="000650EB" w:rsidRDefault="006544F0" w:rsidP="007E6A02">
            <w:pPr>
              <w:jc w:val="center"/>
              <w:rPr>
                <w:sz w:val="18"/>
                <w:szCs w:val="18"/>
              </w:rPr>
            </w:pPr>
          </w:p>
        </w:tc>
        <w:tc>
          <w:tcPr>
            <w:tcW w:w="601" w:type="dxa"/>
            <w:vMerge/>
            <w:tcBorders>
              <w:bottom w:val="single" w:sz="4" w:space="0" w:color="auto"/>
              <w:right w:val="single" w:sz="12" w:space="0" w:color="auto"/>
            </w:tcBorders>
            <w:noWrap/>
            <w:vAlign w:val="center"/>
          </w:tcPr>
          <w:p w14:paraId="5ADCEA27" w14:textId="77777777" w:rsidR="006544F0" w:rsidRPr="000650EB" w:rsidRDefault="006544F0" w:rsidP="007E6A02">
            <w:pPr>
              <w:jc w:val="center"/>
              <w:rPr>
                <w:sz w:val="18"/>
                <w:szCs w:val="18"/>
              </w:rPr>
            </w:pPr>
          </w:p>
        </w:tc>
      </w:tr>
      <w:tr w:rsidR="008267BD" w:rsidRPr="000650EB" w14:paraId="5B18B53A" w14:textId="77777777" w:rsidTr="006544F0">
        <w:trPr>
          <w:trHeight w:val="397"/>
          <w:jc w:val="center"/>
        </w:trPr>
        <w:tc>
          <w:tcPr>
            <w:tcW w:w="396" w:type="dxa"/>
            <w:tcBorders>
              <w:left w:val="single" w:sz="12" w:space="0" w:color="auto"/>
              <w:right w:val="single" w:sz="4" w:space="0" w:color="auto"/>
            </w:tcBorders>
            <w:noWrap/>
            <w:vAlign w:val="center"/>
          </w:tcPr>
          <w:p w14:paraId="3D62836F" w14:textId="77777777" w:rsidR="008267BD" w:rsidRPr="000650EB" w:rsidRDefault="008267BD" w:rsidP="007E6A02">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7590D53" w14:textId="77777777" w:rsidR="008267BD" w:rsidRPr="000650EB" w:rsidRDefault="008267BD" w:rsidP="007E6A02">
            <w:pPr>
              <w:jc w:val="center"/>
              <w:rPr>
                <w:sz w:val="18"/>
                <w:szCs w:val="18"/>
              </w:rPr>
            </w:pPr>
            <w:r w:rsidRPr="000650EB">
              <w:rPr>
                <w:sz w:val="18"/>
                <w:szCs w:val="18"/>
              </w:rPr>
              <w:t>桥</w:t>
            </w:r>
          </w:p>
          <w:p w14:paraId="7E60CE03" w14:textId="77777777" w:rsidR="008267BD" w:rsidRPr="000650EB" w:rsidRDefault="008267BD" w:rsidP="007E6A02">
            <w:pPr>
              <w:jc w:val="center"/>
              <w:rPr>
                <w:sz w:val="18"/>
                <w:szCs w:val="18"/>
              </w:rPr>
            </w:pPr>
            <w:r w:rsidRPr="000650EB">
              <w:rPr>
                <w:sz w:val="18"/>
                <w:szCs w:val="18"/>
              </w:rPr>
              <w:t>面</w:t>
            </w:r>
          </w:p>
          <w:p w14:paraId="62CC5760" w14:textId="77777777" w:rsidR="008267BD" w:rsidRPr="000650EB" w:rsidRDefault="008267BD" w:rsidP="007E6A02">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440FBAE" w14:textId="77777777" w:rsidR="008267BD" w:rsidRPr="000650EB" w:rsidRDefault="008267BD" w:rsidP="007E6A02">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C041B1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8F9214"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2E3CB81"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802DD3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0ED808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68134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B79382"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6A2B578" w14:textId="77777777" w:rsidR="008267BD" w:rsidRPr="000650EB" w:rsidRDefault="008267BD" w:rsidP="0048195B">
            <w:pPr>
              <w:jc w:val="center"/>
              <w:rPr>
                <w:sz w:val="18"/>
                <w:szCs w:val="18"/>
              </w:rPr>
            </w:pPr>
          </w:p>
        </w:tc>
      </w:tr>
      <w:tr w:rsidR="008267BD" w:rsidRPr="000650EB" w14:paraId="5509F96F" w14:textId="77777777" w:rsidTr="006544F0">
        <w:trPr>
          <w:trHeight w:val="397"/>
          <w:jc w:val="center"/>
        </w:trPr>
        <w:tc>
          <w:tcPr>
            <w:tcW w:w="396" w:type="dxa"/>
            <w:tcBorders>
              <w:left w:val="single" w:sz="12" w:space="0" w:color="auto"/>
              <w:right w:val="single" w:sz="4" w:space="0" w:color="auto"/>
            </w:tcBorders>
            <w:noWrap/>
            <w:vAlign w:val="center"/>
          </w:tcPr>
          <w:p w14:paraId="5DED5CD7" w14:textId="77777777" w:rsidR="008267BD" w:rsidRPr="000650EB" w:rsidRDefault="008267BD" w:rsidP="007E6A02">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60F9E16"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030A71B" w14:textId="77777777" w:rsidR="008267BD" w:rsidRPr="000650EB" w:rsidRDefault="008267BD" w:rsidP="007E6A02">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75878D0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C3B082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FB5D27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D57B52F"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8CEAE6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04A51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93D513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062B016" w14:textId="77777777" w:rsidR="008267BD" w:rsidRPr="000650EB" w:rsidRDefault="008267BD" w:rsidP="0048195B">
            <w:pPr>
              <w:jc w:val="center"/>
              <w:rPr>
                <w:sz w:val="18"/>
                <w:szCs w:val="18"/>
              </w:rPr>
            </w:pPr>
          </w:p>
        </w:tc>
      </w:tr>
      <w:tr w:rsidR="008267BD" w:rsidRPr="000650EB" w14:paraId="1723478B" w14:textId="77777777" w:rsidTr="006544F0">
        <w:trPr>
          <w:trHeight w:val="397"/>
          <w:jc w:val="center"/>
        </w:trPr>
        <w:tc>
          <w:tcPr>
            <w:tcW w:w="396" w:type="dxa"/>
            <w:tcBorders>
              <w:left w:val="single" w:sz="12" w:space="0" w:color="auto"/>
              <w:right w:val="single" w:sz="4" w:space="0" w:color="auto"/>
            </w:tcBorders>
            <w:noWrap/>
            <w:vAlign w:val="center"/>
          </w:tcPr>
          <w:p w14:paraId="7AB2EF10" w14:textId="77777777" w:rsidR="008267BD" w:rsidRPr="000650EB" w:rsidRDefault="008267BD" w:rsidP="007E6A02">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D8A2D8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0253E9" w14:textId="77777777" w:rsidR="008267BD" w:rsidRPr="000650EB" w:rsidRDefault="008267BD" w:rsidP="007E6A02">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6959FBBE"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C1B89A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77CBF8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CBB10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53020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780BD7F"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0F2A8E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84556E3" w14:textId="77777777" w:rsidR="008267BD" w:rsidRPr="000650EB" w:rsidRDefault="008267BD" w:rsidP="0048195B">
            <w:pPr>
              <w:jc w:val="center"/>
              <w:rPr>
                <w:sz w:val="18"/>
                <w:szCs w:val="18"/>
              </w:rPr>
            </w:pPr>
          </w:p>
        </w:tc>
      </w:tr>
      <w:tr w:rsidR="008267BD" w:rsidRPr="000650EB" w14:paraId="60177F18" w14:textId="77777777" w:rsidTr="006544F0">
        <w:trPr>
          <w:trHeight w:val="397"/>
          <w:jc w:val="center"/>
        </w:trPr>
        <w:tc>
          <w:tcPr>
            <w:tcW w:w="396" w:type="dxa"/>
            <w:tcBorders>
              <w:left w:val="single" w:sz="12" w:space="0" w:color="auto"/>
              <w:right w:val="single" w:sz="4" w:space="0" w:color="auto"/>
            </w:tcBorders>
            <w:noWrap/>
            <w:vAlign w:val="center"/>
          </w:tcPr>
          <w:p w14:paraId="3F7C4EED" w14:textId="77777777" w:rsidR="008267BD" w:rsidRPr="000650EB" w:rsidRDefault="008267BD" w:rsidP="007E6A02">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EECB31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A03147" w14:textId="77777777" w:rsidR="008267BD" w:rsidRPr="000650EB" w:rsidRDefault="008267BD" w:rsidP="007E6A02">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118F7784"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E8CD0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90F849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35DEA38"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74EF58FB"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D3591F1"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2C8EAA"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69C781" w14:textId="77777777" w:rsidR="008267BD" w:rsidRPr="000650EB" w:rsidRDefault="008267BD" w:rsidP="0048195B">
            <w:pPr>
              <w:jc w:val="center"/>
              <w:rPr>
                <w:sz w:val="18"/>
                <w:szCs w:val="18"/>
              </w:rPr>
            </w:pPr>
          </w:p>
        </w:tc>
      </w:tr>
      <w:tr w:rsidR="008267BD" w:rsidRPr="000650EB" w14:paraId="3DAAD26F"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0073B6C1" w14:textId="77777777" w:rsidR="008267BD" w:rsidRPr="000650EB" w:rsidRDefault="008267BD" w:rsidP="007E6A02">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236C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89CAB7" w14:textId="77777777" w:rsidR="008267BD" w:rsidRPr="000650EB" w:rsidRDefault="008267BD" w:rsidP="007E6A02">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5332B4C2"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B4D4DFE"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B5E91B"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0BC96DC"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DF45EE6" w14:textId="77777777" w:rsidR="008267BD" w:rsidRPr="00B70275"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E96363" w14:textId="77777777" w:rsidR="008267BD" w:rsidRPr="00B70275"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E96B1E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6336B5E" w14:textId="77777777" w:rsidR="008267BD" w:rsidRPr="000650EB" w:rsidRDefault="008267BD" w:rsidP="0048195B">
            <w:pPr>
              <w:jc w:val="center"/>
              <w:rPr>
                <w:sz w:val="18"/>
                <w:szCs w:val="18"/>
              </w:rPr>
            </w:pPr>
          </w:p>
        </w:tc>
      </w:tr>
      <w:tr w:rsidR="008267BD" w:rsidRPr="000650EB" w14:paraId="04DF6596"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5D57CBA2" w14:textId="77777777" w:rsidR="008267BD" w:rsidRPr="000650EB" w:rsidRDefault="008267BD" w:rsidP="007E6A02">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C2BE17E"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657DF" w14:textId="77777777" w:rsidR="008267BD" w:rsidRPr="000650EB" w:rsidRDefault="008267BD" w:rsidP="007E6A02">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915C93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3D566EC"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CDA560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244DA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EC2B43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E895C1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9E55E4"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351D183" w14:textId="77777777" w:rsidR="008267BD" w:rsidRPr="000650EB" w:rsidRDefault="008267BD" w:rsidP="0048195B">
            <w:pPr>
              <w:jc w:val="center"/>
              <w:rPr>
                <w:sz w:val="18"/>
                <w:szCs w:val="18"/>
              </w:rPr>
            </w:pPr>
          </w:p>
        </w:tc>
      </w:tr>
      <w:tr w:rsidR="008267BD" w:rsidRPr="000650EB" w14:paraId="24B8B3AA" w14:textId="77777777" w:rsidTr="006544F0">
        <w:trPr>
          <w:trHeight w:val="397"/>
          <w:jc w:val="center"/>
        </w:trPr>
        <w:tc>
          <w:tcPr>
            <w:tcW w:w="396" w:type="dxa"/>
            <w:tcBorders>
              <w:left w:val="single" w:sz="12" w:space="0" w:color="auto"/>
              <w:right w:val="single" w:sz="4" w:space="0" w:color="auto"/>
            </w:tcBorders>
            <w:noWrap/>
            <w:vAlign w:val="center"/>
          </w:tcPr>
          <w:p w14:paraId="0948DA8D" w14:textId="77777777" w:rsidR="008267BD" w:rsidRPr="000650EB" w:rsidRDefault="008267BD" w:rsidP="007E6A02">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4AF50965"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5764E0B" w14:textId="77777777" w:rsidR="008267BD" w:rsidRPr="000650EB" w:rsidRDefault="008267BD" w:rsidP="007E6A02">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169CDA7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A767C66"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E8F151E"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22A05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11C254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FCF4853"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E1653B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996AEB1" w14:textId="77777777" w:rsidR="008267BD" w:rsidRPr="000650EB" w:rsidRDefault="008267BD" w:rsidP="0048195B">
            <w:pPr>
              <w:jc w:val="center"/>
              <w:rPr>
                <w:sz w:val="18"/>
                <w:szCs w:val="18"/>
              </w:rPr>
            </w:pPr>
          </w:p>
        </w:tc>
      </w:tr>
      <w:tr w:rsidR="008267BD" w:rsidRPr="000650EB" w14:paraId="10B00DAB"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5CD141DE" w14:textId="77777777" w:rsidR="008267BD" w:rsidRPr="000650EB" w:rsidRDefault="008267BD" w:rsidP="007E6A02">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62D8DBEE" w14:textId="77777777" w:rsidR="008267BD" w:rsidRPr="000650EB" w:rsidRDefault="008267BD" w:rsidP="007E6A02">
            <w:pPr>
              <w:jc w:val="center"/>
              <w:rPr>
                <w:sz w:val="18"/>
                <w:szCs w:val="18"/>
              </w:rPr>
            </w:pPr>
            <w:r w:rsidRPr="000650EB">
              <w:rPr>
                <w:sz w:val="18"/>
                <w:szCs w:val="18"/>
              </w:rPr>
              <w:t>上部结</w:t>
            </w:r>
          </w:p>
          <w:p w14:paraId="347A2416" w14:textId="77777777" w:rsidR="008267BD" w:rsidRPr="000650EB" w:rsidRDefault="008267BD" w:rsidP="007E6A02">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C725AD" w14:textId="61265E11" w:rsidR="008267BD" w:rsidRPr="000650EB" w:rsidRDefault="00DD473B" w:rsidP="007E6A02">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14:paraId="0EFD34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2E0F18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9E7E38"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D5CEA56"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0969D5E"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D1FD47E"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27F29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9163D8" w14:textId="77777777" w:rsidR="008267BD" w:rsidRPr="000650EB" w:rsidRDefault="008267BD" w:rsidP="0048195B">
            <w:pPr>
              <w:jc w:val="center"/>
              <w:rPr>
                <w:sz w:val="18"/>
                <w:szCs w:val="18"/>
              </w:rPr>
            </w:pPr>
          </w:p>
        </w:tc>
      </w:tr>
      <w:tr w:rsidR="00DD473B" w:rsidRPr="000650EB" w14:paraId="65DCE9B4"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2A66936E" w14:textId="3843084C" w:rsidR="00DD473B" w:rsidRPr="000650EB" w:rsidRDefault="00DD473B" w:rsidP="007E6A02">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14:paraId="3C32BCCD"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181D626" w14:textId="17F38D37" w:rsidR="00DD473B" w:rsidRPr="000650EB" w:rsidRDefault="00DD473B" w:rsidP="007E6A02">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14:paraId="6D0122D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2139B"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7D6F899" w14:textId="77777777" w:rsidR="00DD473B" w:rsidRPr="00322EA1"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D0BF6E0" w14:textId="77777777" w:rsidR="00DD473B" w:rsidRPr="00322EA1"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F0ABB6E"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9C52C73"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C47082E"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117C5E" w14:textId="77777777" w:rsidR="00DD473B" w:rsidRPr="000650EB" w:rsidRDefault="00DD473B" w:rsidP="0048195B">
            <w:pPr>
              <w:jc w:val="center"/>
              <w:rPr>
                <w:sz w:val="18"/>
                <w:szCs w:val="18"/>
              </w:rPr>
            </w:pPr>
          </w:p>
        </w:tc>
      </w:tr>
      <w:tr w:rsidR="00DD473B" w:rsidRPr="000650EB" w14:paraId="2435949C" w14:textId="77777777" w:rsidTr="006544F0">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D091570" w14:textId="7EA21722" w:rsidR="00DD473B" w:rsidRPr="000650EB" w:rsidRDefault="00DD473B" w:rsidP="007E6A02">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14:paraId="70884BFE"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7D8351A" w14:textId="757D450E" w:rsidR="00DD473B" w:rsidRPr="000650EB" w:rsidRDefault="00DD473B" w:rsidP="007E6A02">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14:paraId="7C79FA96"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E8F4C05"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A643B81"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24B75B1"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63EED91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D0C6196"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F08A3D7"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823B9B" w14:textId="77777777" w:rsidR="00DD473B" w:rsidRPr="000650EB" w:rsidRDefault="00DD473B" w:rsidP="0048195B">
            <w:pPr>
              <w:jc w:val="center"/>
              <w:rPr>
                <w:sz w:val="18"/>
                <w:szCs w:val="18"/>
              </w:rPr>
            </w:pPr>
          </w:p>
        </w:tc>
      </w:tr>
      <w:tr w:rsidR="00DD473B" w:rsidRPr="000650EB" w14:paraId="5A204C9C"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3692DC58" w14:textId="2B5E7727" w:rsidR="00DD473B" w:rsidRPr="000650EB" w:rsidRDefault="00DD473B" w:rsidP="007E6A02">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14:paraId="3B1BF43C" w14:textId="77777777" w:rsidR="00DD473B" w:rsidRPr="000650EB" w:rsidRDefault="00DD473B" w:rsidP="007E6A02">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757A96" w14:textId="77777777" w:rsidR="00DD473B" w:rsidRPr="000650EB" w:rsidRDefault="00DD473B" w:rsidP="007E6A02">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7ECAFB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E1D2C62"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03C9AF3"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0110C9B"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91D7638"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A4D0900"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5F29DB"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57CC4" w14:textId="77777777" w:rsidR="00DD473B" w:rsidRPr="000650EB" w:rsidRDefault="00DD473B" w:rsidP="0048195B">
            <w:pPr>
              <w:jc w:val="center"/>
              <w:rPr>
                <w:sz w:val="18"/>
                <w:szCs w:val="18"/>
              </w:rPr>
            </w:pPr>
          </w:p>
        </w:tc>
      </w:tr>
      <w:tr w:rsidR="00DD473B" w:rsidRPr="000650EB" w14:paraId="2FC5B704" w14:textId="77777777" w:rsidTr="006544F0">
        <w:trPr>
          <w:trHeight w:val="397"/>
          <w:jc w:val="center"/>
        </w:trPr>
        <w:tc>
          <w:tcPr>
            <w:tcW w:w="396" w:type="dxa"/>
            <w:tcBorders>
              <w:left w:val="single" w:sz="12" w:space="0" w:color="auto"/>
              <w:right w:val="single" w:sz="4" w:space="0" w:color="auto"/>
            </w:tcBorders>
            <w:noWrap/>
            <w:vAlign w:val="center"/>
          </w:tcPr>
          <w:p w14:paraId="2427DB9C" w14:textId="620DDA20" w:rsidR="00DD473B" w:rsidRPr="000650EB" w:rsidRDefault="00DD473B" w:rsidP="007E6A02">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2820A878"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7EBD14C" w14:textId="77777777" w:rsidR="00DD473B" w:rsidRPr="000650EB" w:rsidRDefault="00DD473B" w:rsidP="007E6A02">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CC911F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C259BD"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2F985FE"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996556A"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7578BD1"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49B8F44"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D40256"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6A86E4" w14:textId="77777777" w:rsidR="00DD473B" w:rsidRPr="000650EB" w:rsidRDefault="00DD473B" w:rsidP="0048195B">
            <w:pPr>
              <w:jc w:val="center"/>
              <w:rPr>
                <w:sz w:val="18"/>
                <w:szCs w:val="18"/>
              </w:rPr>
            </w:pPr>
          </w:p>
        </w:tc>
      </w:tr>
      <w:tr w:rsidR="00DD473B" w:rsidRPr="000650EB" w14:paraId="5F89E842" w14:textId="77777777" w:rsidTr="006544F0">
        <w:trPr>
          <w:trHeight w:val="397"/>
          <w:jc w:val="center"/>
        </w:trPr>
        <w:tc>
          <w:tcPr>
            <w:tcW w:w="396" w:type="dxa"/>
            <w:tcBorders>
              <w:left w:val="single" w:sz="12" w:space="0" w:color="auto"/>
              <w:right w:val="single" w:sz="4" w:space="0" w:color="auto"/>
            </w:tcBorders>
            <w:noWrap/>
            <w:vAlign w:val="center"/>
          </w:tcPr>
          <w:p w14:paraId="4F0AD44B" w14:textId="4875D7FD" w:rsidR="00DD473B" w:rsidRPr="000650EB" w:rsidRDefault="00DD473B" w:rsidP="007E6A02">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6D7F11CB"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DA7CB3" w14:textId="77777777" w:rsidR="00DD473B" w:rsidRPr="000650EB" w:rsidRDefault="00DD473B" w:rsidP="007E6A02">
            <w:pPr>
              <w:jc w:val="center"/>
              <w:rPr>
                <w:sz w:val="18"/>
                <w:szCs w:val="18"/>
              </w:rPr>
            </w:pPr>
            <w:r w:rsidRPr="000650EB">
              <w:rPr>
                <w:sz w:val="18"/>
                <w:szCs w:val="18"/>
              </w:rPr>
              <w:t>翼墙、</w:t>
            </w:r>
          </w:p>
          <w:p w14:paraId="5EEEC4B4" w14:textId="77777777" w:rsidR="00DD473B" w:rsidRPr="000650EB" w:rsidRDefault="00DD473B" w:rsidP="007E6A02">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8FD19E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0D6F3E7"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157C7FA"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9F7A3E"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4216DB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17C19D5"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0F7CFA8"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DE61A40" w14:textId="77777777" w:rsidR="00DD473B" w:rsidRPr="000650EB" w:rsidRDefault="00DD473B" w:rsidP="0048195B">
            <w:pPr>
              <w:jc w:val="center"/>
              <w:rPr>
                <w:sz w:val="18"/>
                <w:szCs w:val="18"/>
              </w:rPr>
            </w:pPr>
          </w:p>
        </w:tc>
      </w:tr>
      <w:tr w:rsidR="008267BD" w:rsidRPr="000650EB" w14:paraId="3E54676B" w14:textId="77777777" w:rsidTr="006544F0">
        <w:trPr>
          <w:trHeight w:val="397"/>
          <w:jc w:val="center"/>
        </w:trPr>
        <w:tc>
          <w:tcPr>
            <w:tcW w:w="396" w:type="dxa"/>
            <w:tcBorders>
              <w:left w:val="single" w:sz="12" w:space="0" w:color="auto"/>
              <w:right w:val="single" w:sz="4" w:space="0" w:color="auto"/>
            </w:tcBorders>
            <w:noWrap/>
            <w:vAlign w:val="center"/>
          </w:tcPr>
          <w:p w14:paraId="48A0121B" w14:textId="6BEBE0FF" w:rsidR="008267BD" w:rsidRPr="000650EB" w:rsidRDefault="00DD473B" w:rsidP="007E6A02">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14:paraId="3FE35F63"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F410B" w14:textId="77777777" w:rsidR="008267BD" w:rsidRPr="000650EB" w:rsidRDefault="008267BD" w:rsidP="007E6A02">
            <w:pPr>
              <w:jc w:val="center"/>
              <w:rPr>
                <w:sz w:val="18"/>
                <w:szCs w:val="18"/>
              </w:rPr>
            </w:pPr>
            <w:r w:rsidRPr="000650EB">
              <w:rPr>
                <w:sz w:val="18"/>
                <w:szCs w:val="18"/>
              </w:rPr>
              <w:t>锥坡、</w:t>
            </w:r>
          </w:p>
          <w:p w14:paraId="79FF01EF" w14:textId="77777777" w:rsidR="008267BD" w:rsidRPr="000650EB" w:rsidRDefault="008267BD" w:rsidP="007E6A02">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6FA1D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57B03A"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31062DC"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6AD57D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30F4BE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CE0191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C2E587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904F5BF" w14:textId="77777777" w:rsidR="008267BD" w:rsidRPr="000650EB" w:rsidRDefault="008267BD" w:rsidP="0048195B">
            <w:pPr>
              <w:jc w:val="center"/>
              <w:rPr>
                <w:sz w:val="18"/>
                <w:szCs w:val="18"/>
              </w:rPr>
            </w:pPr>
          </w:p>
        </w:tc>
      </w:tr>
      <w:tr w:rsidR="008267BD" w:rsidRPr="000650EB" w14:paraId="708A2AE7"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4F7BAB9F" w14:textId="77777777" w:rsidR="008267BD" w:rsidRPr="000650EB" w:rsidRDefault="008267BD" w:rsidP="007E6A02">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5673D43E" w14:textId="77777777" w:rsidR="008267BD" w:rsidRPr="000650EB" w:rsidRDefault="008267BD" w:rsidP="007E6A02">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4A2346D" w14:textId="77777777" w:rsidR="008267BD" w:rsidRPr="000650EB" w:rsidRDefault="008267BD" w:rsidP="007E6A02">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4DC214A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99E7F4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0861E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43C200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1A5B30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D2624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E10D08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61C8E40" w14:textId="77777777" w:rsidR="008267BD" w:rsidRPr="000650EB" w:rsidRDefault="008267BD" w:rsidP="0048195B">
            <w:pPr>
              <w:jc w:val="center"/>
              <w:rPr>
                <w:sz w:val="18"/>
                <w:szCs w:val="18"/>
              </w:rPr>
            </w:pPr>
          </w:p>
        </w:tc>
      </w:tr>
      <w:tr w:rsidR="008267BD" w:rsidRPr="000650EB" w14:paraId="5447F93E" w14:textId="77777777" w:rsidTr="006544F0">
        <w:trPr>
          <w:trHeight w:val="397"/>
          <w:jc w:val="center"/>
        </w:trPr>
        <w:tc>
          <w:tcPr>
            <w:tcW w:w="396" w:type="dxa"/>
            <w:tcBorders>
              <w:left w:val="single" w:sz="12" w:space="0" w:color="auto"/>
              <w:right w:val="single" w:sz="4" w:space="0" w:color="auto"/>
            </w:tcBorders>
            <w:noWrap/>
            <w:vAlign w:val="center"/>
          </w:tcPr>
          <w:p w14:paraId="7F9CD135" w14:textId="77777777" w:rsidR="008267BD" w:rsidRPr="000650EB" w:rsidRDefault="008267BD" w:rsidP="007E6A02">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E12D0AB"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DC180B" w14:textId="77777777" w:rsidR="008267BD" w:rsidRPr="000650EB" w:rsidRDefault="008267BD" w:rsidP="007E6A02">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00935BB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032C07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60E8387"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5D89F6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268344F"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2AB7C8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7D4FD4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1047D4D" w14:textId="77777777" w:rsidR="008267BD" w:rsidRPr="000650EB" w:rsidRDefault="008267BD" w:rsidP="0048195B">
            <w:pPr>
              <w:jc w:val="center"/>
              <w:rPr>
                <w:sz w:val="18"/>
                <w:szCs w:val="18"/>
              </w:rPr>
            </w:pPr>
          </w:p>
        </w:tc>
      </w:tr>
      <w:tr w:rsidR="008267BD" w:rsidRPr="000650EB" w14:paraId="250426FA" w14:textId="77777777" w:rsidTr="006544F0">
        <w:trPr>
          <w:trHeight w:val="397"/>
          <w:jc w:val="center"/>
        </w:trPr>
        <w:tc>
          <w:tcPr>
            <w:tcW w:w="396" w:type="dxa"/>
            <w:tcBorders>
              <w:left w:val="single" w:sz="12" w:space="0" w:color="auto"/>
              <w:right w:val="single" w:sz="4" w:space="0" w:color="auto"/>
            </w:tcBorders>
            <w:noWrap/>
            <w:vAlign w:val="center"/>
          </w:tcPr>
          <w:p w14:paraId="6831AC8B" w14:textId="77777777" w:rsidR="008267BD" w:rsidRPr="000650EB" w:rsidRDefault="008267BD" w:rsidP="007E6A02">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54B53559"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CC83E7" w14:textId="77777777" w:rsidR="008267BD" w:rsidRPr="000650EB" w:rsidRDefault="008267BD" w:rsidP="007E6A02">
            <w:pPr>
              <w:jc w:val="center"/>
              <w:rPr>
                <w:sz w:val="18"/>
                <w:szCs w:val="18"/>
              </w:rPr>
            </w:pPr>
            <w:proofErr w:type="gramStart"/>
            <w:r w:rsidRPr="000650EB">
              <w:rPr>
                <w:sz w:val="18"/>
                <w:szCs w:val="18"/>
              </w:rPr>
              <w:t>防抛网</w:t>
            </w:r>
            <w:proofErr w:type="gramEnd"/>
            <w:r w:rsidRPr="000650EB">
              <w:rPr>
                <w:sz w:val="18"/>
                <w:szCs w:val="18"/>
              </w:rPr>
              <w:t>、</w:t>
            </w:r>
          </w:p>
          <w:p w14:paraId="2EED1653" w14:textId="77777777" w:rsidR="008267BD" w:rsidRPr="000650EB" w:rsidRDefault="008267BD" w:rsidP="007E6A02">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87E4D16"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060242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357B9D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8261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FDD8A87"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118460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B42F3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8A0C3C" w14:textId="77777777" w:rsidR="008267BD" w:rsidRPr="000650EB" w:rsidRDefault="008267BD" w:rsidP="0048195B">
            <w:pPr>
              <w:jc w:val="center"/>
              <w:rPr>
                <w:sz w:val="18"/>
                <w:szCs w:val="18"/>
              </w:rPr>
            </w:pPr>
          </w:p>
        </w:tc>
      </w:tr>
      <w:tr w:rsidR="008267BD" w:rsidRPr="000650EB" w14:paraId="67C2B6ED" w14:textId="77777777" w:rsidTr="006544F0">
        <w:trPr>
          <w:trHeight w:val="397"/>
          <w:jc w:val="center"/>
        </w:trPr>
        <w:tc>
          <w:tcPr>
            <w:tcW w:w="396" w:type="dxa"/>
            <w:tcBorders>
              <w:left w:val="single" w:sz="12" w:space="0" w:color="auto"/>
              <w:right w:val="single" w:sz="4" w:space="0" w:color="auto"/>
            </w:tcBorders>
            <w:noWrap/>
            <w:vAlign w:val="center"/>
          </w:tcPr>
          <w:p w14:paraId="2B57FBBF" w14:textId="77777777" w:rsidR="008267BD" w:rsidRPr="000650EB" w:rsidRDefault="008267BD" w:rsidP="007E6A02">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69618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91A384" w14:textId="77777777" w:rsidR="008267BD" w:rsidRPr="000650EB" w:rsidRDefault="008267BD" w:rsidP="007E6A02">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73ADE6A"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734BB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2CA9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E5E8EC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C98121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0FB56EC"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5426F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0C2444A" w14:textId="77777777" w:rsidR="008267BD" w:rsidRPr="000650EB" w:rsidRDefault="008267BD" w:rsidP="0048195B">
            <w:pPr>
              <w:jc w:val="center"/>
              <w:rPr>
                <w:sz w:val="18"/>
                <w:szCs w:val="18"/>
              </w:rPr>
            </w:pPr>
          </w:p>
        </w:tc>
      </w:tr>
      <w:tr w:rsidR="008267BD" w:rsidRPr="000650EB" w14:paraId="64DA00C7" w14:textId="77777777" w:rsidTr="006544F0">
        <w:trPr>
          <w:trHeight w:val="397"/>
          <w:jc w:val="center"/>
        </w:trPr>
        <w:tc>
          <w:tcPr>
            <w:tcW w:w="396" w:type="dxa"/>
            <w:tcBorders>
              <w:left w:val="single" w:sz="12" w:space="0" w:color="auto"/>
              <w:right w:val="single" w:sz="4" w:space="0" w:color="auto"/>
            </w:tcBorders>
            <w:noWrap/>
            <w:vAlign w:val="center"/>
          </w:tcPr>
          <w:p w14:paraId="33F09F74" w14:textId="77777777" w:rsidR="008267BD" w:rsidRPr="000650EB" w:rsidRDefault="008267BD" w:rsidP="007E6A02">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3121FA8F"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61C7B" w14:textId="77777777" w:rsidR="008267BD" w:rsidRPr="000650EB" w:rsidRDefault="008267BD" w:rsidP="007E6A02">
            <w:pPr>
              <w:jc w:val="center"/>
              <w:rPr>
                <w:sz w:val="18"/>
                <w:szCs w:val="18"/>
              </w:rPr>
            </w:pPr>
            <w:r w:rsidRPr="000650EB">
              <w:rPr>
                <w:sz w:val="18"/>
                <w:szCs w:val="18"/>
              </w:rPr>
              <w:t>监测系统、</w:t>
            </w:r>
          </w:p>
          <w:p w14:paraId="3CCFA766" w14:textId="77777777" w:rsidR="008267BD" w:rsidRPr="000650EB" w:rsidRDefault="008267BD" w:rsidP="007E6A02">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0555D28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7AD3D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B1DEBE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5EF95A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34CB288"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069F23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7DBD3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1CF9D80" w14:textId="77777777" w:rsidR="008267BD" w:rsidRPr="000650EB" w:rsidRDefault="008267BD" w:rsidP="0048195B">
            <w:pPr>
              <w:jc w:val="center"/>
              <w:rPr>
                <w:sz w:val="18"/>
                <w:szCs w:val="18"/>
              </w:rPr>
            </w:pPr>
          </w:p>
        </w:tc>
      </w:tr>
      <w:tr w:rsidR="008267BD" w:rsidRPr="000650EB" w14:paraId="797A93BB" w14:textId="77777777" w:rsidTr="006544F0">
        <w:trPr>
          <w:trHeight w:val="397"/>
          <w:jc w:val="center"/>
        </w:trPr>
        <w:tc>
          <w:tcPr>
            <w:tcW w:w="396" w:type="dxa"/>
            <w:tcBorders>
              <w:left w:val="single" w:sz="12" w:space="0" w:color="auto"/>
              <w:right w:val="single" w:sz="4" w:space="0" w:color="auto"/>
            </w:tcBorders>
            <w:noWrap/>
            <w:vAlign w:val="center"/>
          </w:tcPr>
          <w:p w14:paraId="1A5CC4DC" w14:textId="77777777" w:rsidR="008267BD" w:rsidRPr="000650EB" w:rsidRDefault="008267BD" w:rsidP="007E6A02">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3F8FB58" w14:textId="77777777" w:rsidR="008267BD" w:rsidRPr="000650EB" w:rsidRDefault="008267BD" w:rsidP="007E6A02">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31CF4D7D"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8DC8B40"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D70418"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6C4F18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717AB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87E8A3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8831F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8F2E651" w14:textId="77777777" w:rsidR="008267BD" w:rsidRPr="000650EB" w:rsidRDefault="008267BD" w:rsidP="0048195B">
            <w:pPr>
              <w:jc w:val="center"/>
              <w:rPr>
                <w:sz w:val="18"/>
                <w:szCs w:val="18"/>
              </w:rPr>
            </w:pPr>
          </w:p>
        </w:tc>
      </w:tr>
      <w:tr w:rsidR="008267BD" w:rsidRPr="000650EB" w14:paraId="639193CF" w14:textId="77777777" w:rsidTr="006544F0">
        <w:trPr>
          <w:trHeight w:val="397"/>
          <w:jc w:val="center"/>
        </w:trPr>
        <w:tc>
          <w:tcPr>
            <w:tcW w:w="396" w:type="dxa"/>
            <w:tcBorders>
              <w:left w:val="single" w:sz="12" w:space="0" w:color="auto"/>
              <w:right w:val="single" w:sz="4" w:space="0" w:color="auto"/>
            </w:tcBorders>
            <w:noWrap/>
            <w:vAlign w:val="center"/>
          </w:tcPr>
          <w:p w14:paraId="6E8252C2" w14:textId="77777777" w:rsidR="008267BD" w:rsidRPr="000650EB" w:rsidRDefault="008267BD" w:rsidP="007E6A02">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18ADD6FD" w14:textId="77777777" w:rsidR="008267BD" w:rsidRPr="000650EB" w:rsidRDefault="008267BD" w:rsidP="007E6A02">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601D5AC9"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130B7A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503157B"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25BDAEA"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8EA049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4BE2C68"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BA7AAE"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3014A71" w14:textId="77777777" w:rsidR="008267BD" w:rsidRPr="000650EB" w:rsidRDefault="008267BD" w:rsidP="0048195B">
            <w:pPr>
              <w:jc w:val="center"/>
              <w:rPr>
                <w:sz w:val="18"/>
                <w:szCs w:val="18"/>
              </w:rPr>
            </w:pPr>
          </w:p>
        </w:tc>
      </w:tr>
      <w:tr w:rsidR="008267BD" w:rsidRPr="000650EB" w14:paraId="7328D33F" w14:textId="77777777" w:rsidTr="007E6A02">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62E06655" w14:textId="77777777" w:rsidR="008267BD" w:rsidRPr="000650EB" w:rsidRDefault="008267BD" w:rsidP="007E6A02">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55C2BE91"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B15ABE6" w14:textId="77777777" w:rsidR="008267BD" w:rsidRPr="000650EB" w:rsidRDefault="008267BD" w:rsidP="007E6A02">
            <w:pPr>
              <w:jc w:val="center"/>
              <w:rPr>
                <w:sz w:val="18"/>
                <w:szCs w:val="18"/>
              </w:rPr>
            </w:pPr>
            <w:r>
              <w:rPr>
                <w:rFonts w:hint="eastAsia"/>
                <w:sz w:val="18"/>
                <w:szCs w:val="18"/>
              </w:rPr>
              <w:t>23</w:t>
            </w:r>
            <w:r w:rsidRPr="000650EB">
              <w:rPr>
                <w:sz w:val="18"/>
                <w:szCs w:val="18"/>
              </w:rPr>
              <w:t>、全桥清洁</w:t>
            </w:r>
          </w:p>
          <w:p w14:paraId="79706D9E" w14:textId="77777777" w:rsidR="008267BD" w:rsidRPr="000650EB" w:rsidRDefault="008267BD" w:rsidP="007E6A02">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14:paraId="692A4925"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14:paraId="16450F4C" w14:textId="77777777" w:rsidR="008267BD" w:rsidRPr="000650EB" w:rsidRDefault="008267BD" w:rsidP="007E6A02">
            <w:pPr>
              <w:jc w:val="center"/>
              <w:rPr>
                <w:sz w:val="18"/>
                <w:szCs w:val="18"/>
              </w:rPr>
            </w:pPr>
            <w:r w:rsidRPr="000650EB">
              <w:rPr>
                <w:sz w:val="18"/>
                <w:szCs w:val="18"/>
              </w:rPr>
              <w:t>2</w:t>
            </w:r>
            <w:r>
              <w:rPr>
                <w:rFonts w:hint="eastAsia"/>
                <w:sz w:val="18"/>
                <w:szCs w:val="18"/>
              </w:rPr>
              <w:t>4</w:t>
            </w:r>
            <w:r w:rsidRPr="000650EB">
              <w:rPr>
                <w:sz w:val="18"/>
                <w:szCs w:val="18"/>
              </w:rPr>
              <w:t>、预防及</w:t>
            </w:r>
          </w:p>
          <w:p w14:paraId="72689DF0" w14:textId="77777777" w:rsidR="008267BD" w:rsidRPr="000650EB" w:rsidRDefault="008267BD" w:rsidP="007E6A02">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327FFD65" w14:textId="77777777" w:rsidR="008267BD" w:rsidRPr="000650EB" w:rsidRDefault="008267BD" w:rsidP="007E6A02">
            <w:pPr>
              <w:jc w:val="center"/>
              <w:rPr>
                <w:sz w:val="18"/>
                <w:szCs w:val="18"/>
              </w:rPr>
            </w:pPr>
          </w:p>
        </w:tc>
      </w:tr>
      <w:tr w:rsidR="008267BD" w:rsidRPr="000650EB" w14:paraId="53B49904" w14:textId="77777777" w:rsidTr="007E6A02">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003D03A3" w14:textId="77777777" w:rsidR="008267BD" w:rsidRPr="000650EB" w:rsidRDefault="008267BD" w:rsidP="007E6A02">
            <w:pPr>
              <w:jc w:val="center"/>
              <w:rPr>
                <w:sz w:val="18"/>
                <w:szCs w:val="18"/>
              </w:rPr>
            </w:pPr>
            <w:r w:rsidRPr="000650EB">
              <w:rPr>
                <w:sz w:val="18"/>
                <w:szCs w:val="18"/>
              </w:rPr>
              <w:lastRenderedPageBreak/>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3FC13F55"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14:paraId="73A785C8" w14:textId="77777777" w:rsidR="008267BD" w:rsidRPr="000650EB" w:rsidRDefault="008267BD" w:rsidP="007E6A02">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14:paraId="7CC43314"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14:paraId="0DE875FD" w14:textId="77777777" w:rsidR="008267BD" w:rsidRPr="000650EB" w:rsidRDefault="008267BD" w:rsidP="007E6A02">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2A0317CB" w14:textId="77777777" w:rsidR="008267BD" w:rsidRPr="000650EB" w:rsidRDefault="008267BD" w:rsidP="007E6A02">
            <w:pPr>
              <w:jc w:val="center"/>
              <w:rPr>
                <w:sz w:val="18"/>
                <w:szCs w:val="18"/>
              </w:rPr>
            </w:pPr>
          </w:p>
        </w:tc>
      </w:tr>
    </w:tbl>
    <w:p w14:paraId="63ADE702" w14:textId="77777777" w:rsidR="00EA20A1" w:rsidRDefault="00EA20A1" w:rsidP="00EA20A1">
      <w:pPr>
        <w:spacing w:beforeLines="50" w:before="152"/>
        <w:jc w:val="center"/>
        <w:outlineLvl w:val="0"/>
        <w:rPr>
          <w:b/>
          <w:sz w:val="28"/>
          <w:szCs w:val="28"/>
        </w:rPr>
      </w:pPr>
      <w:bookmarkStart w:id="195" w:name="_Toc122619018"/>
      <w:bookmarkStart w:id="196" w:name="_Toc143771517"/>
      <w:bookmarkStart w:id="197" w:name="_Toc143771603"/>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195"/>
      <w:bookmarkEnd w:id="196"/>
      <w:bookmarkEnd w:id="197"/>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5"/>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20E11E" w14:textId="77777777" w:rsidR="00276CA0" w:rsidRDefault="00276CA0">
      <w:r>
        <w:separator/>
      </w:r>
    </w:p>
  </w:endnote>
  <w:endnote w:type="continuationSeparator" w:id="0">
    <w:p w14:paraId="161260C1" w14:textId="77777777" w:rsidR="00276CA0" w:rsidRDefault="00276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2F34B4" w14:textId="77777777" w:rsidR="00276CA0" w:rsidRDefault="00276CA0">
      <w:r>
        <w:separator/>
      </w:r>
    </w:p>
  </w:footnote>
  <w:footnote w:type="continuationSeparator" w:id="0">
    <w:p w14:paraId="23DE79FB" w14:textId="77777777" w:rsidR="00276CA0" w:rsidRDefault="00276C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94764" w:rsidRPr="00E94764">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94764" w:rsidRPr="00E94764">
      <w:rPr>
        <w:noProof/>
        <w:szCs w:val="21"/>
        <w:lang w:val="zh-CN"/>
      </w:rPr>
      <w:t>4</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CA0"/>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764"/>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600C81-7897-4480-9526-356B105E7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TotalTime>
  <Pages>21</Pages>
  <Words>2148</Words>
  <Characters>12246</Characters>
  <Application>Microsoft Office Word</Application>
  <DocSecurity>0</DocSecurity>
  <Lines>102</Lines>
  <Paragraphs>28</Paragraphs>
  <ScaleCrop>false</ScaleCrop>
  <Company>Microsoft</Company>
  <LinksUpToDate>false</LinksUpToDate>
  <CharactersWithSpaces>14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9</cp:revision>
  <cp:lastPrinted>2020-12-03T09:48:00Z</cp:lastPrinted>
  <dcterms:created xsi:type="dcterms:W3CDTF">2021-04-13T01:59:00Z</dcterms:created>
  <dcterms:modified xsi:type="dcterms:W3CDTF">2023-08-25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